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AE6CB5A" w14:textId="30E667EC" w:rsidR="0085627E" w:rsidRPr="004F466B" w:rsidRDefault="00BA2E3D" w:rsidP="00D521F2">
      <w:pPr>
        <w:pStyle w:val="ListParagraph"/>
        <w:numPr>
          <w:ilvl w:val="0"/>
          <w:numId w:val="3"/>
        </w:numPr>
        <w:jc w:val="center"/>
        <w:rPr>
          <w:rStyle w:val="Heading1Char"/>
          <w:rFonts w:eastAsiaTheme="minorEastAsia" w:cstheme="minorBidi"/>
          <w:b w:val="0"/>
          <w:szCs w:val="22"/>
        </w:rPr>
      </w:pPr>
      <w:r w:rsidRPr="00D521F2">
        <w:rPr>
          <w:rStyle w:val="Heading1Char"/>
        </w:rPr>
        <w:t>PHÂN TÍCH THIẾT KẾ</w:t>
      </w:r>
    </w:p>
    <w:p w14:paraId="7934871F" w14:textId="2A0A9505" w:rsidR="00E44DD2" w:rsidRDefault="00E44DD2" w:rsidP="00E44DD2">
      <w:pPr>
        <w:pStyle w:val="ListParagraph"/>
        <w:ind w:left="270" w:firstLine="450"/>
      </w:pPr>
      <w:r>
        <w:t>Từ những yêu cầu từ mục tiêu thiết kế, em xây dựng sơ đồ khối chức năng của toàn bộ thiết bị bao gồm 3 phần chính: Khối cảm biến, Khối xử lý và truyền thông, Khối nguồn như trong hình</w:t>
      </w:r>
    </w:p>
    <w:p w14:paraId="7EEA6793" w14:textId="79E88130" w:rsidR="00E44DD2" w:rsidRDefault="00E44DD2" w:rsidP="00E44DD2">
      <w:pPr>
        <w:pStyle w:val="ListParagraph"/>
        <w:ind w:left="0" w:hanging="90"/>
      </w:pPr>
      <w:r w:rsidRPr="00E44DD2">
        <w:rPr>
          <w:noProof/>
        </w:rPr>
        <w:drawing>
          <wp:inline distT="0" distB="0" distL="0" distR="0" wp14:anchorId="3A63A145" wp14:editId="017B7FF5">
            <wp:extent cx="5943600" cy="4504055"/>
            <wp:effectExtent l="0" t="0" r="0" b="0"/>
            <wp:docPr id="13" name="Picture 1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Diagram&#10;&#10;Description automatically generated"/>
                    <pic:cNvPicPr/>
                  </pic:nvPicPr>
                  <pic:blipFill>
                    <a:blip r:embed="rId6"/>
                    <a:stretch>
                      <a:fillRect/>
                    </a:stretch>
                  </pic:blipFill>
                  <pic:spPr>
                    <a:xfrm>
                      <a:off x="0" y="0"/>
                      <a:ext cx="5943600" cy="4504055"/>
                    </a:xfrm>
                    <a:prstGeom prst="rect">
                      <a:avLst/>
                    </a:prstGeom>
                  </pic:spPr>
                </pic:pic>
              </a:graphicData>
            </a:graphic>
          </wp:inline>
        </w:drawing>
      </w:r>
    </w:p>
    <w:p w14:paraId="67B10E90" w14:textId="0B5C5F6B" w:rsidR="00E44DD2" w:rsidRDefault="00E44DD2" w:rsidP="00E44DD2">
      <w:pPr>
        <w:pStyle w:val="Caption"/>
      </w:pPr>
      <w:r>
        <w:t xml:space="preserve">Hình </w:t>
      </w:r>
      <w:fldSimple w:instr=" STYLEREF 2 \s ">
        <w:r>
          <w:rPr>
            <w:noProof/>
          </w:rPr>
          <w:t>1</w:t>
        </w:r>
      </w:fldSimple>
      <w:r>
        <w:noBreakHyphen/>
      </w:r>
      <w:fldSimple w:instr=" SEQ Hình \* ARABIC \s 2 ">
        <w:r>
          <w:rPr>
            <w:noProof/>
          </w:rPr>
          <w:t>1</w:t>
        </w:r>
      </w:fldSimple>
      <w:r>
        <w:t>: Sơ đồ khối thiết bị</w:t>
      </w:r>
    </w:p>
    <w:p w14:paraId="78CAF629" w14:textId="0E829CCD" w:rsidR="00D521F2" w:rsidRDefault="00D521F2" w:rsidP="00C73BC8">
      <w:pPr>
        <w:pStyle w:val="Heading2"/>
        <w:numPr>
          <w:ilvl w:val="0"/>
          <w:numId w:val="6"/>
        </w:numPr>
      </w:pPr>
      <w:r>
        <w:t xml:space="preserve">Phân tích thiết kế khối nguồn </w:t>
      </w:r>
    </w:p>
    <w:p w14:paraId="43C62D27" w14:textId="43CBDBDC" w:rsidR="00D521F2" w:rsidRDefault="00D521F2" w:rsidP="00B7701D">
      <w:pPr>
        <w:ind w:left="360" w:firstLine="360"/>
      </w:pPr>
      <w:r>
        <w:t>Khối nguồn có nhiệm vụ cung cấp điện áp 5VDC và 3.3VDC cung cấp cho các khối trong mạch. Điện áp sẽ được lấy từ 2 nguồn: điện lưới dân dụng 220VAC  qua Adapter 5V-2A để cung cấp cho thiết bị và nguồn điện 4.2 VDC được lấy từ pin Lithium-Polyme 4.2V 3000mAh. Khi nguồn điện lưới được cung cấp</w:t>
      </w:r>
      <w:r w:rsidR="007869DD">
        <w:t xml:space="preserve">, mạch sẽ hoạt động bằng nguồn lấy trực tiếp từ lưới điện 220VAC. Bên cạnh </w:t>
      </w:r>
      <w:r w:rsidR="0045153D">
        <w:t>đó khi mất điện, nguồn điện từ pin Lithium-Polyme sẽ được lấy ra để cung cấp cho toàn bộ thiết bị</w:t>
      </w:r>
      <w:r w:rsidR="007869DD">
        <w:t xml:space="preserve"> </w:t>
      </w:r>
      <w:r w:rsidR="0045153D">
        <w:t>và sau đó sẽ được sạc lại sau khi có điện. Theo đó, mạch nguồn sẽ bao gồm các thành phần:</w:t>
      </w:r>
    </w:p>
    <w:p w14:paraId="3DD66E5B" w14:textId="22B43D1D" w:rsidR="0045153D" w:rsidRDefault="0045153D" w:rsidP="00B7701D">
      <w:pPr>
        <w:pStyle w:val="ListParagraph"/>
        <w:numPr>
          <w:ilvl w:val="0"/>
          <w:numId w:val="8"/>
        </w:numPr>
      </w:pPr>
      <w:r>
        <w:t>Mạch chuyển điện áp từ lưới điện 220VAC về 5VDC</w:t>
      </w:r>
    </w:p>
    <w:p w14:paraId="642CBF9E" w14:textId="613804FA" w:rsidR="0045153D" w:rsidRDefault="0045153D" w:rsidP="00B7701D">
      <w:pPr>
        <w:pStyle w:val="ListParagraph"/>
        <w:numPr>
          <w:ilvl w:val="0"/>
          <w:numId w:val="8"/>
        </w:numPr>
      </w:pPr>
      <w:r>
        <w:t>Mạch sạc và bảo vệ pin.</w:t>
      </w:r>
    </w:p>
    <w:p w14:paraId="59D15E5D" w14:textId="7C68850A" w:rsidR="0045153D" w:rsidRDefault="0045153D" w:rsidP="00B7701D">
      <w:pPr>
        <w:pStyle w:val="ListParagraph"/>
        <w:numPr>
          <w:ilvl w:val="0"/>
          <w:numId w:val="8"/>
        </w:numPr>
      </w:pPr>
      <w:r>
        <w:t>Mạch cung cấp điện áp 5VDC.</w:t>
      </w:r>
    </w:p>
    <w:p w14:paraId="512D560C" w14:textId="16DA67E2" w:rsidR="0045153D" w:rsidRDefault="0045153D" w:rsidP="00B7701D">
      <w:pPr>
        <w:pStyle w:val="ListParagraph"/>
        <w:numPr>
          <w:ilvl w:val="0"/>
          <w:numId w:val="8"/>
        </w:numPr>
      </w:pPr>
      <w:r>
        <w:lastRenderedPageBreak/>
        <w:t xml:space="preserve">Mạch cung </w:t>
      </w:r>
      <w:r w:rsidR="004D46AE">
        <w:t>cấp</w:t>
      </w:r>
      <w:r>
        <w:t xml:space="preserve"> điện áp </w:t>
      </w:r>
      <w:r w:rsidR="004D46AE">
        <w:t>3.3VDC</w:t>
      </w:r>
    </w:p>
    <w:p w14:paraId="7DD43499" w14:textId="128BAE76" w:rsidR="00C73BC8" w:rsidRPr="00C73BC8" w:rsidRDefault="00E6423E" w:rsidP="00B62124">
      <w:pPr>
        <w:pStyle w:val="Heading3"/>
        <w:numPr>
          <w:ilvl w:val="1"/>
          <w:numId w:val="16"/>
        </w:numPr>
      </w:pPr>
      <w:r>
        <w:t>Lựa chọn phương án chuyển điện áp từ 220VAC về 5VDC</w:t>
      </w:r>
      <w:r w:rsidR="002C03C8">
        <w:t xml:space="preserve"> </w:t>
      </w:r>
    </w:p>
    <w:p w14:paraId="3E3A7179" w14:textId="77777777" w:rsidR="006A1318" w:rsidRDefault="00B7701D" w:rsidP="006A1318">
      <w:pPr>
        <w:tabs>
          <w:tab w:val="left" w:pos="1260"/>
          <w:tab w:val="left" w:pos="1350"/>
          <w:tab w:val="left" w:pos="1710"/>
        </w:tabs>
        <w:ind w:firstLine="810"/>
      </w:pPr>
      <w:r>
        <w:t xml:space="preserve">Thiết bị sẽ sử dụng nguồn điện chính từ điện lưới dân dụng 220VAC. </w:t>
      </w:r>
      <w:r w:rsidR="006A1318">
        <w:t>Đây là nguồn điện xoay chiều điện thế cao nên để cung cấp cho thiết bị cần hạ áp và chuyển về điện áp một chiều. Có nhiều cách để chuyển điện áp 220VAC về 5VDC, trong khuôn khổ đồ án em sẽ sử dụng adapter 5V/2A USB vì lý do thông dụng với người dùng và giá thành rẻ.</w:t>
      </w:r>
    </w:p>
    <w:p w14:paraId="3576CA8F" w14:textId="27C971D7" w:rsidR="002C03C8" w:rsidRPr="002C03C8" w:rsidRDefault="006A1318" w:rsidP="006A1318">
      <w:pPr>
        <w:ind w:hanging="630"/>
        <w:jc w:val="center"/>
      </w:pPr>
      <w:r w:rsidRPr="006A1318">
        <w:rPr>
          <w:noProof/>
        </w:rPr>
        <w:drawing>
          <wp:inline distT="0" distB="0" distL="0" distR="0" wp14:anchorId="1F0F6899" wp14:editId="09E16AC3">
            <wp:extent cx="4934390" cy="265303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4942307" cy="2657287"/>
                    </a:xfrm>
                    <a:prstGeom prst="rect">
                      <a:avLst/>
                    </a:prstGeom>
                  </pic:spPr>
                </pic:pic>
              </a:graphicData>
            </a:graphic>
          </wp:inline>
        </w:drawing>
      </w:r>
    </w:p>
    <w:p w14:paraId="5C5D982E" w14:textId="7759CBC3" w:rsidR="00C136F2" w:rsidRDefault="00E44DD2" w:rsidP="00E44DD2">
      <w:pPr>
        <w:pStyle w:val="Caption"/>
      </w:pPr>
      <w:r>
        <w:t xml:space="preserve">Hình </w:t>
      </w:r>
      <w:fldSimple w:instr=" STYLEREF 2 \s ">
        <w:r>
          <w:rPr>
            <w:noProof/>
          </w:rPr>
          <w:t>1</w:t>
        </w:r>
      </w:fldSimple>
      <w:r>
        <w:noBreakHyphen/>
      </w:r>
      <w:fldSimple w:instr=" SEQ Hình \* ARABIC \s 2 ">
        <w:r>
          <w:rPr>
            <w:noProof/>
          </w:rPr>
          <w:t>2</w:t>
        </w:r>
      </w:fldSimple>
      <w:r>
        <w:t xml:space="preserve">: </w:t>
      </w:r>
      <w:r w:rsidRPr="00851477">
        <w:t>Adapter 5V/2A USB</w:t>
      </w:r>
    </w:p>
    <w:p w14:paraId="2CB4B699" w14:textId="576157C8" w:rsidR="006A1318" w:rsidRDefault="006A1318" w:rsidP="006A1318">
      <w:pPr>
        <w:pStyle w:val="ListParagraph"/>
        <w:ind w:left="-90" w:firstLine="810"/>
      </w:pPr>
      <w:r>
        <w:t xml:space="preserve">Sau khi qua apdater, nguồn điện 5V/2A sẽ được nối vào thiết bị thông qua dây cáp </w:t>
      </w:r>
      <w:r w:rsidR="007E6C27">
        <w:t>USB-to-MicroUSB và Header cắm USB1 như trong hình</w:t>
      </w:r>
    </w:p>
    <w:p w14:paraId="4C716B19" w14:textId="03AF95A8" w:rsidR="007E6C27" w:rsidRDefault="00AF66A6" w:rsidP="00AF66A6">
      <w:pPr>
        <w:pStyle w:val="ListParagraph"/>
        <w:ind w:left="-90" w:firstLine="810"/>
        <w:jc w:val="center"/>
      </w:pPr>
      <w:r w:rsidRPr="00AF66A6">
        <w:rPr>
          <w:noProof/>
        </w:rPr>
        <w:lastRenderedPageBreak/>
        <w:drawing>
          <wp:inline distT="0" distB="0" distL="0" distR="0" wp14:anchorId="3B0AF4C2" wp14:editId="28A60236">
            <wp:extent cx="4526280" cy="4040285"/>
            <wp:effectExtent l="0" t="0" r="7620" b="0"/>
            <wp:docPr id="3" name="Picture 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10;&#10;Description automatically generated"/>
                    <pic:cNvPicPr/>
                  </pic:nvPicPr>
                  <pic:blipFill>
                    <a:blip r:embed="rId8"/>
                    <a:stretch>
                      <a:fillRect/>
                    </a:stretch>
                  </pic:blipFill>
                  <pic:spPr>
                    <a:xfrm>
                      <a:off x="0" y="0"/>
                      <a:ext cx="4533328" cy="4046577"/>
                    </a:xfrm>
                    <a:prstGeom prst="rect">
                      <a:avLst/>
                    </a:prstGeom>
                  </pic:spPr>
                </pic:pic>
              </a:graphicData>
            </a:graphic>
          </wp:inline>
        </w:drawing>
      </w:r>
    </w:p>
    <w:p w14:paraId="020CFED0" w14:textId="15C3F947" w:rsidR="00AF66A6" w:rsidRDefault="00DB178E" w:rsidP="00DB178E">
      <w:pPr>
        <w:pStyle w:val="Caption"/>
      </w:pPr>
      <w:r>
        <w:t xml:space="preserve">Hình </w:t>
      </w:r>
      <w:fldSimple w:instr=" STYLEREF 2 \s ">
        <w:r w:rsidR="00E44DD2">
          <w:rPr>
            <w:noProof/>
          </w:rPr>
          <w:t>1</w:t>
        </w:r>
      </w:fldSimple>
      <w:r w:rsidR="00E44DD2">
        <w:noBreakHyphen/>
      </w:r>
      <w:fldSimple w:instr=" SEQ Hình \* ARABIC \s 2 ">
        <w:r w:rsidR="00E44DD2">
          <w:rPr>
            <w:noProof/>
          </w:rPr>
          <w:t>3</w:t>
        </w:r>
      </w:fldSimple>
      <w:r>
        <w:t xml:space="preserve">: </w:t>
      </w:r>
      <w:r w:rsidRPr="00F76D65">
        <w:t>Sơ đồ nguyên lý mạch bảo vệ nối từ Adapter vào thiết bị</w:t>
      </w:r>
    </w:p>
    <w:p w14:paraId="090E0A1E" w14:textId="2FBD2C34" w:rsidR="00AF66A6" w:rsidRDefault="00AF66A6" w:rsidP="00AF66A6">
      <w:pPr>
        <w:pStyle w:val="ListParagraph"/>
        <w:ind w:left="-90" w:firstLine="810"/>
      </w:pPr>
      <w:r>
        <w:t>Nguồn điện 5V/2A từ cổng Micro USB sẽ đi qua các phần tử bảo vệ và ổn định mạch điện như sau:</w:t>
      </w:r>
    </w:p>
    <w:p w14:paraId="07559558" w14:textId="1DC73D61" w:rsidR="00AF66A6" w:rsidRDefault="00D16F22" w:rsidP="00AF66A6">
      <w:pPr>
        <w:pStyle w:val="ListParagraph"/>
        <w:numPr>
          <w:ilvl w:val="0"/>
          <w:numId w:val="8"/>
        </w:numPr>
      </w:pPr>
      <w:r>
        <w:t xml:space="preserve">Cầu chì tự hồi phục </w:t>
      </w:r>
      <w:r w:rsidRPr="00D16F22">
        <w:t>RGEF300</w:t>
      </w:r>
      <w:r>
        <w:t xml:space="preserve"> có giá trị 3A/16V kết hợp tụ chống sét 7D180K có giá trị </w:t>
      </w:r>
      <w:r w:rsidR="00EB6955">
        <w:t>18V sẽ chống lại sự gia tăng đột ngột về điện áp. Khi sét đánh hay điện áp đầu vào dâng cao quá lớn, điện trở của  tụ chống sét sẽ giảm khiến dòng điện không đi vào mạch mà nối xuống đất làm ngắn mạch và cầu chì sẽ bị đứt.</w:t>
      </w:r>
      <w:r w:rsidR="00EB6955" w:rsidRPr="00EB6955">
        <w:t xml:space="preserve"> Khi cầu chì đứt thì mạch điện sẽ không bị ảnh hưởng của nguồn điện và nhớ đó được bảo vệ an toàn</w:t>
      </w:r>
      <w:r w:rsidR="00EB6955">
        <w:t>. Muốn khôi phục lại mạch điện sẽ chỉ cần thay thế cầu chì và tụ chống sét.</w:t>
      </w:r>
    </w:p>
    <w:p w14:paraId="7F8A62CA" w14:textId="4D5A95D1" w:rsidR="00EB6955" w:rsidRDefault="004913A2" w:rsidP="00AF66A6">
      <w:pPr>
        <w:pStyle w:val="ListParagraph"/>
        <w:numPr>
          <w:ilvl w:val="0"/>
          <w:numId w:val="8"/>
        </w:numPr>
      </w:pPr>
      <w:r>
        <w:t xml:space="preserve">Khi điện áp đầu vào tăng đến giá trị vượt quá 5.1V,dòng điện </w:t>
      </w:r>
      <w:r w:rsidR="00EB6955">
        <w:t>Diode Zenner D2</w:t>
      </w:r>
      <w:r>
        <w:t xml:space="preserve"> sẽ tăng mạnh nhưng điện áp giữa hai đầu Diode Zenner hầu như không thay đổi,</w:t>
      </w:r>
      <w:r w:rsidR="00EB6955">
        <w:t xml:space="preserve"> giúp </w:t>
      </w:r>
      <w:r>
        <w:t xml:space="preserve">ghim điện áp đầu vào tại mức điện áp định mức 5.1V. </w:t>
      </w:r>
      <w:r w:rsidR="00196CBD">
        <w:t>Còn nếu điện áp đầu vào nhỏ hơn 5.1V, chỉ có dòng rò rất nhỏ chảy qua Diode D2.</w:t>
      </w:r>
    </w:p>
    <w:p w14:paraId="27324B7E" w14:textId="1C2CA2DE" w:rsidR="00196CBD" w:rsidRDefault="00196CBD" w:rsidP="00B62124">
      <w:pPr>
        <w:pStyle w:val="Heading3"/>
        <w:numPr>
          <w:ilvl w:val="1"/>
          <w:numId w:val="6"/>
        </w:numPr>
      </w:pPr>
      <w:r>
        <w:t>Mạch sạc và bảo vệ pin</w:t>
      </w:r>
    </w:p>
    <w:p w14:paraId="3525928D" w14:textId="77777777" w:rsidR="000A791B" w:rsidRDefault="00D8461C" w:rsidP="00196CBD">
      <w:pPr>
        <w:ind w:firstLine="810"/>
      </w:pPr>
      <w:r>
        <w:t xml:space="preserve">Theo mục đích thiết kế, mạch cần nguồn dự phòng được cấp từ pin sạc lại được khi mất nguồn điện chính. Bên cạnh đó, Pin sạc cần được theo dõi chu trình sạc/xả một cách chặt chẽ. Do vậy, trong đồ án này em sẽ sử dụng mạch sạc sử dụng IC sạc TP4056 </w:t>
      </w:r>
      <w:r>
        <w:lastRenderedPageBreak/>
        <w:t xml:space="preserve">kết hợp </w:t>
      </w:r>
      <w:r w:rsidR="000A791B">
        <w:t>IC bảo vệ pin DW01A và IC N_MOSFET FS8205A giúp đóng cắt mạch khi sạc? xả quá mức</w:t>
      </w:r>
    </w:p>
    <w:p w14:paraId="1D5256DB" w14:textId="77777777" w:rsidR="000A791B" w:rsidRDefault="000A791B" w:rsidP="00196CBD">
      <w:pPr>
        <w:ind w:firstLine="810"/>
      </w:pPr>
      <w:r w:rsidRPr="00D11902">
        <w:rPr>
          <w:noProof/>
        </w:rPr>
        <w:drawing>
          <wp:inline distT="0" distB="0" distL="0" distR="0" wp14:anchorId="0DF94731" wp14:editId="2F2CD9A6">
            <wp:extent cx="3386667" cy="2414086"/>
            <wp:effectExtent l="0" t="0" r="4445" b="5715"/>
            <wp:docPr id="35" name="Picture 11"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Diagram, schematic&#10;&#10;Description automatically generated"/>
                    <pic:cNvPicPr/>
                  </pic:nvPicPr>
                  <pic:blipFill>
                    <a:blip r:embed="rId9"/>
                    <a:stretch>
                      <a:fillRect/>
                    </a:stretch>
                  </pic:blipFill>
                  <pic:spPr>
                    <a:xfrm>
                      <a:off x="0" y="0"/>
                      <a:ext cx="3441430" cy="2453122"/>
                    </a:xfrm>
                    <a:prstGeom prst="rect">
                      <a:avLst/>
                    </a:prstGeom>
                  </pic:spPr>
                </pic:pic>
              </a:graphicData>
            </a:graphic>
          </wp:inline>
        </w:drawing>
      </w:r>
      <w:r w:rsidRPr="00D11902">
        <w:rPr>
          <w:noProof/>
        </w:rPr>
        <w:drawing>
          <wp:inline distT="0" distB="0" distL="0" distR="0" wp14:anchorId="3427DE0B" wp14:editId="787E0BD5">
            <wp:extent cx="1974562" cy="2773680"/>
            <wp:effectExtent l="0" t="0" r="6985" b="7620"/>
            <wp:docPr id="39" name="Picture 12"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Table&#10;&#10;Description automatically generated"/>
                    <pic:cNvPicPr/>
                  </pic:nvPicPr>
                  <pic:blipFill>
                    <a:blip r:embed="rId10"/>
                    <a:stretch>
                      <a:fillRect/>
                    </a:stretch>
                  </pic:blipFill>
                  <pic:spPr>
                    <a:xfrm>
                      <a:off x="0" y="0"/>
                      <a:ext cx="1993995" cy="2800978"/>
                    </a:xfrm>
                    <a:prstGeom prst="rect">
                      <a:avLst/>
                    </a:prstGeom>
                  </pic:spPr>
                </pic:pic>
              </a:graphicData>
            </a:graphic>
          </wp:inline>
        </w:drawing>
      </w:r>
    </w:p>
    <w:p w14:paraId="74BCEE48" w14:textId="3D42B95C" w:rsidR="000A791B" w:rsidRDefault="00DB178E" w:rsidP="00DB178E">
      <w:pPr>
        <w:pStyle w:val="Caption"/>
      </w:pPr>
      <w:r>
        <w:t xml:space="preserve">Hình </w:t>
      </w:r>
      <w:fldSimple w:instr=" STYLEREF 2 \s ">
        <w:r w:rsidR="00E44DD2">
          <w:rPr>
            <w:noProof/>
          </w:rPr>
          <w:t>1</w:t>
        </w:r>
      </w:fldSimple>
      <w:r w:rsidR="00E44DD2">
        <w:noBreakHyphen/>
      </w:r>
      <w:fldSimple w:instr=" SEQ Hình \* ARABIC \s 2 ">
        <w:r w:rsidR="00E44DD2">
          <w:rPr>
            <w:noProof/>
          </w:rPr>
          <w:t>4</w:t>
        </w:r>
      </w:fldSimple>
      <w:r>
        <w:t xml:space="preserve">: </w:t>
      </w:r>
      <w:r w:rsidRPr="00891CB3">
        <w:t>Cách mắc và điều chỉnh điện áp IC TP4056</w:t>
      </w:r>
    </w:p>
    <w:p w14:paraId="68A5731E" w14:textId="498AA75D" w:rsidR="000A791B" w:rsidRDefault="000A791B" w:rsidP="000A791B">
      <w:pPr>
        <w:ind w:firstLine="720"/>
        <w:jc w:val="both"/>
      </w:pPr>
      <w:r w:rsidRPr="003A248E">
        <w:t>IC TP4056 được đóng gói dạng SOP-8 có điện áp đầu vào trong khoảng từ 4V đến 8V được cung cấp qua chân Vin+/- hoặc là 5VDC khi cung cấp qua cổng M</w:t>
      </w:r>
      <w:r>
        <w:t xml:space="preserve">icro </w:t>
      </w:r>
      <w:r w:rsidRPr="003A248E">
        <w:t>USB</w:t>
      </w:r>
      <w:r>
        <w:t xml:space="preserve"> </w:t>
      </w:r>
      <w:r w:rsidRPr="003A248E">
        <w:t>.Nhóm dự định sẽ cổng Mi</w:t>
      </w:r>
      <w:r>
        <w:t>ni</w:t>
      </w:r>
      <w:r w:rsidRPr="003A248E">
        <w:t xml:space="preserve"> USB sẽ là cổng sạc chính. Điện áp sạc đầu ra Vfloat là 4.2V với dòng điện sạc từ 130mA đến 1A được hiệu chỉnh theo trở </w:t>
      </w:r>
      <m:oMath>
        <m:sSub>
          <m:sSubPr>
            <m:ctrlPr>
              <w:rPr>
                <w:rFonts w:ascii="Cambria Math" w:hAnsi="Cambria Math"/>
                <w:i/>
              </w:rPr>
            </m:ctrlPr>
          </m:sSubPr>
          <m:e>
            <m:r>
              <w:rPr>
                <w:rFonts w:ascii="Cambria Math" w:hAnsi="Cambria Math"/>
              </w:rPr>
              <m:t>R</m:t>
            </m:r>
          </m:e>
          <m:sub>
            <m:r>
              <w:rPr>
                <w:rFonts w:ascii="Cambria Math" w:hAnsi="Cambria Math"/>
              </w:rPr>
              <m:t>PROG</m:t>
            </m:r>
          </m:sub>
        </m:sSub>
      </m:oMath>
      <w:r w:rsidRPr="003A248E">
        <w:t>.</w:t>
      </w:r>
      <w:r>
        <w:t xml:space="preserve"> </w:t>
      </w:r>
      <w:r w:rsidRPr="003A248E">
        <w:t xml:space="preserve">Module trên hình có sử dụng thêm IC MOS8205A và DW01A để bảo vệ </w:t>
      </w:r>
      <w:r>
        <w:t xml:space="preserve">trong </w:t>
      </w:r>
      <w:r w:rsidRPr="003A248E">
        <w:t>quá trình sạc/xả.</w:t>
      </w:r>
    </w:p>
    <w:p w14:paraId="25CE1012" w14:textId="2D942773" w:rsidR="00196CBD" w:rsidRDefault="00BA2E3D" w:rsidP="00BA2E3D">
      <w:pPr>
        <w:ind w:firstLine="810"/>
        <w:jc w:val="center"/>
      </w:pPr>
      <w:r w:rsidRPr="00330E27">
        <w:rPr>
          <w:noProof/>
        </w:rPr>
        <w:drawing>
          <wp:inline distT="0" distB="0" distL="0" distR="0" wp14:anchorId="7401AFDA" wp14:editId="7FD95F21">
            <wp:extent cx="3055620" cy="3000122"/>
            <wp:effectExtent l="0" t="0" r="0" b="0"/>
            <wp:docPr id="45" name="Picture 1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descr="Chart, line chart&#10;&#10;Description automatically generated"/>
                    <pic:cNvPicPr/>
                  </pic:nvPicPr>
                  <pic:blipFill>
                    <a:blip r:embed="rId11"/>
                    <a:stretch>
                      <a:fillRect/>
                    </a:stretch>
                  </pic:blipFill>
                  <pic:spPr>
                    <a:xfrm>
                      <a:off x="0" y="0"/>
                      <a:ext cx="3115340" cy="3058757"/>
                    </a:xfrm>
                    <a:prstGeom prst="rect">
                      <a:avLst/>
                    </a:prstGeom>
                  </pic:spPr>
                </pic:pic>
              </a:graphicData>
            </a:graphic>
          </wp:inline>
        </w:drawing>
      </w:r>
    </w:p>
    <w:p w14:paraId="27BA2CFD" w14:textId="7AE39F29" w:rsidR="00BA2E3D" w:rsidRDefault="00DB178E" w:rsidP="00DB178E">
      <w:pPr>
        <w:pStyle w:val="Caption"/>
      </w:pPr>
      <w:r>
        <w:t xml:space="preserve">Hình </w:t>
      </w:r>
      <w:fldSimple w:instr=" STYLEREF 2 \s ">
        <w:r w:rsidR="00E44DD2">
          <w:rPr>
            <w:noProof/>
          </w:rPr>
          <w:t>1</w:t>
        </w:r>
      </w:fldSimple>
      <w:r w:rsidR="00E44DD2">
        <w:noBreakHyphen/>
      </w:r>
      <w:fldSimple w:instr=" SEQ Hình \* ARABIC \s 2 ">
        <w:r w:rsidR="00E44DD2">
          <w:rPr>
            <w:noProof/>
          </w:rPr>
          <w:t>5</w:t>
        </w:r>
      </w:fldSimple>
      <w:r>
        <w:t xml:space="preserve">: </w:t>
      </w:r>
      <w:r w:rsidRPr="00DC19A7">
        <w:t>Chu kỳ sạc hoàn thiện của TP4056 (đối với pin 3.7V-1000mAh)</w:t>
      </w:r>
    </w:p>
    <w:p w14:paraId="2D85FDF6" w14:textId="2A23B05C" w:rsidR="00BA2E3D" w:rsidRDefault="00BA2E3D" w:rsidP="00BA2E3D">
      <w:pPr>
        <w:ind w:firstLine="810"/>
      </w:pPr>
      <w:r w:rsidRPr="00BA2E3D">
        <w:lastRenderedPageBreak/>
        <w:t>IC DW01A  là IC bảo vệ pin được thiết kế để bảo vệ pin lithium-ion / polymer khỏi bị hư hỏng hoặc giảm tuổi thọ do sạc quá mức, xả quá mức và / hoặc quá dòng đối với các hệ thống cấp nguồn bằng pin lithium-ion / polymer một cell. Mức xác định sạc quá áp là 4.3V (mức dừng sạc) với mức sạc bắt đầu</w:t>
      </w:r>
      <w:r>
        <w:t xml:space="preserve"> được</w:t>
      </w:r>
      <w:r w:rsidRPr="00BA2E3D">
        <w:t xml:space="preserve"> xác định từ 4.1V ( tiếp tục sạc khi điện áp sạc dưới 4.1V). Mức xác định xả quá mức là 2.5V (mức dừng xả) với mức xả bắt đầu xác định từ 2.9V. Phần quá dòng phụ thuộc vào điện trở của MOSFET bên ngoài. Ngoài ra còn có một khoảng thời gian trễ nhỏ để vi mạch không kích hoạt sai khi xảy ra dòng điện đột biến trong khoảng thời gian ngắn. Ngưỡng quá dòng là 150mV.</w:t>
      </w:r>
    </w:p>
    <w:p w14:paraId="363179C9" w14:textId="2B7193E3" w:rsidR="003673ED" w:rsidRDefault="003673ED" w:rsidP="003673ED">
      <w:pPr>
        <w:ind w:firstLine="810"/>
        <w:jc w:val="center"/>
      </w:pPr>
      <w:r w:rsidRPr="0019425E">
        <w:rPr>
          <w:noProof/>
        </w:rPr>
        <w:drawing>
          <wp:inline distT="0" distB="0" distL="0" distR="0" wp14:anchorId="34F200A8" wp14:editId="430FEEF8">
            <wp:extent cx="5400040" cy="3560219"/>
            <wp:effectExtent l="0" t="0" r="0" b="2540"/>
            <wp:docPr id="49" name="Picture 14"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Table&#10;&#10;Description automatically generated"/>
                    <pic:cNvPicPr/>
                  </pic:nvPicPr>
                  <pic:blipFill>
                    <a:blip r:embed="rId12"/>
                    <a:stretch>
                      <a:fillRect/>
                    </a:stretch>
                  </pic:blipFill>
                  <pic:spPr>
                    <a:xfrm>
                      <a:off x="0" y="0"/>
                      <a:ext cx="5400040" cy="3560219"/>
                    </a:xfrm>
                    <a:prstGeom prst="rect">
                      <a:avLst/>
                    </a:prstGeom>
                  </pic:spPr>
                </pic:pic>
              </a:graphicData>
            </a:graphic>
          </wp:inline>
        </w:drawing>
      </w:r>
    </w:p>
    <w:p w14:paraId="3F432981" w14:textId="13A94709" w:rsidR="003673ED" w:rsidRDefault="00DB178E" w:rsidP="00DB178E">
      <w:pPr>
        <w:pStyle w:val="Caption"/>
      </w:pPr>
      <w:r>
        <w:t xml:space="preserve">Hình </w:t>
      </w:r>
      <w:fldSimple w:instr=" STYLEREF 2 \s ">
        <w:r w:rsidR="00E44DD2">
          <w:rPr>
            <w:noProof/>
          </w:rPr>
          <w:t>1</w:t>
        </w:r>
      </w:fldSimple>
      <w:r w:rsidR="00E44DD2">
        <w:noBreakHyphen/>
      </w:r>
      <w:fldSimple w:instr=" SEQ Hình \* ARABIC \s 2 ">
        <w:r w:rsidR="00E44DD2">
          <w:rPr>
            <w:noProof/>
          </w:rPr>
          <w:t>6</w:t>
        </w:r>
      </w:fldSimple>
      <w:r>
        <w:t xml:space="preserve">: </w:t>
      </w:r>
      <w:r w:rsidRPr="00A7082F">
        <w:t>Mức bảo vệ sạc/xả và mô tả chân đầu vào IC DW01A</w:t>
      </w:r>
    </w:p>
    <w:p w14:paraId="06D46F1D" w14:textId="4132A7A7" w:rsidR="000E40FB" w:rsidRDefault="000E40FB" w:rsidP="003673ED">
      <w:pPr>
        <w:ind w:firstLine="810"/>
        <w:jc w:val="center"/>
      </w:pPr>
      <w:r w:rsidRPr="00122A98">
        <w:rPr>
          <w:noProof/>
        </w:rPr>
        <w:lastRenderedPageBreak/>
        <w:drawing>
          <wp:inline distT="0" distB="0" distL="0" distR="0" wp14:anchorId="7D5A1586" wp14:editId="03F8AFD1">
            <wp:extent cx="5400040" cy="3383679"/>
            <wp:effectExtent l="0" t="0" r="0" b="7620"/>
            <wp:docPr id="50" name="Picture 15"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Diagram, schematic&#10;&#10;Description automatically generated"/>
                    <pic:cNvPicPr/>
                  </pic:nvPicPr>
                  <pic:blipFill>
                    <a:blip r:embed="rId13"/>
                    <a:stretch>
                      <a:fillRect/>
                    </a:stretch>
                  </pic:blipFill>
                  <pic:spPr>
                    <a:xfrm>
                      <a:off x="0" y="0"/>
                      <a:ext cx="5400040" cy="3383679"/>
                    </a:xfrm>
                    <a:prstGeom prst="rect">
                      <a:avLst/>
                    </a:prstGeom>
                  </pic:spPr>
                </pic:pic>
              </a:graphicData>
            </a:graphic>
          </wp:inline>
        </w:drawing>
      </w:r>
    </w:p>
    <w:p w14:paraId="4F568091" w14:textId="680FC4DF" w:rsidR="000E40FB" w:rsidRDefault="00DB178E" w:rsidP="00DB178E">
      <w:pPr>
        <w:pStyle w:val="Caption"/>
      </w:pPr>
      <w:r>
        <w:t xml:space="preserve">Hình </w:t>
      </w:r>
      <w:fldSimple w:instr=" STYLEREF 2 \s ">
        <w:r w:rsidR="00E44DD2">
          <w:rPr>
            <w:noProof/>
          </w:rPr>
          <w:t>1</w:t>
        </w:r>
      </w:fldSimple>
      <w:r w:rsidR="00E44DD2">
        <w:noBreakHyphen/>
      </w:r>
      <w:fldSimple w:instr=" SEQ Hình \* ARABIC \s 2 ">
        <w:r w:rsidR="00E44DD2">
          <w:rPr>
            <w:noProof/>
          </w:rPr>
          <w:t>7</w:t>
        </w:r>
      </w:fldSimple>
      <w:r>
        <w:t xml:space="preserve">: </w:t>
      </w:r>
      <w:r w:rsidRPr="00DB68BA">
        <w:t>Sơ đồ mắc mạch dùng IC DW01A</w:t>
      </w:r>
    </w:p>
    <w:p w14:paraId="123CB6AD" w14:textId="1940AD07" w:rsidR="000E40FB" w:rsidRDefault="000E40FB" w:rsidP="000E40FB">
      <w:pPr>
        <w:ind w:firstLine="810"/>
      </w:pPr>
      <w:r w:rsidRPr="000E40FB">
        <w:t>IC FS8205A gồm 2 MOSFET kênh N được đóng gói ở dạng SOT23-6.Điện áp ngưỡng V_GS khi V_DS =V_GS là từ 0.5 đến 1.2V, điện áp V_DS max là 20V với dòng I_D =6A.</w:t>
      </w:r>
    </w:p>
    <w:p w14:paraId="613AAC6C" w14:textId="151F59F3" w:rsidR="000E40FB" w:rsidRDefault="000E40FB" w:rsidP="00B62124">
      <w:pPr>
        <w:ind w:firstLine="180"/>
        <w:jc w:val="center"/>
      </w:pPr>
      <w:r w:rsidRPr="00F964B0">
        <w:rPr>
          <w:noProof/>
        </w:rPr>
        <w:drawing>
          <wp:inline distT="0" distB="0" distL="0" distR="0" wp14:anchorId="102AA63A" wp14:editId="4F37AA14">
            <wp:extent cx="5400040" cy="1805206"/>
            <wp:effectExtent l="0" t="0" r="0" b="5080"/>
            <wp:docPr id="51" name="Picture 16"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hart&#10;&#10;Description automatically generated with medium confidence"/>
                    <pic:cNvPicPr/>
                  </pic:nvPicPr>
                  <pic:blipFill>
                    <a:blip r:embed="rId14"/>
                    <a:stretch>
                      <a:fillRect/>
                    </a:stretch>
                  </pic:blipFill>
                  <pic:spPr>
                    <a:xfrm>
                      <a:off x="0" y="0"/>
                      <a:ext cx="5400040" cy="1805206"/>
                    </a:xfrm>
                    <a:prstGeom prst="rect">
                      <a:avLst/>
                    </a:prstGeom>
                  </pic:spPr>
                </pic:pic>
              </a:graphicData>
            </a:graphic>
          </wp:inline>
        </w:drawing>
      </w:r>
    </w:p>
    <w:p w14:paraId="6ECA730D" w14:textId="40CD3B6C" w:rsidR="000E40FB" w:rsidRDefault="00DB178E" w:rsidP="00DB178E">
      <w:pPr>
        <w:pStyle w:val="Caption"/>
      </w:pPr>
      <w:r>
        <w:t xml:space="preserve">Hình </w:t>
      </w:r>
      <w:fldSimple w:instr=" STYLEREF 2 \s ">
        <w:r w:rsidR="00E44DD2">
          <w:rPr>
            <w:noProof/>
          </w:rPr>
          <w:t>1</w:t>
        </w:r>
      </w:fldSimple>
      <w:r w:rsidR="00E44DD2">
        <w:noBreakHyphen/>
      </w:r>
      <w:fldSimple w:instr=" SEQ Hình \* ARABIC \s 2 ">
        <w:r w:rsidR="00E44DD2">
          <w:rPr>
            <w:noProof/>
          </w:rPr>
          <w:t>8</w:t>
        </w:r>
      </w:fldSimple>
      <w:r>
        <w:t xml:space="preserve">: </w:t>
      </w:r>
      <w:r w:rsidRPr="00F86A88">
        <w:t>Cấu tạo của IC FS8205A</w:t>
      </w:r>
    </w:p>
    <w:p w14:paraId="206CEE59" w14:textId="77777777" w:rsidR="00C73BC8" w:rsidRDefault="00C73BC8" w:rsidP="000E40FB">
      <w:pPr>
        <w:ind w:firstLine="810"/>
        <w:jc w:val="center"/>
      </w:pPr>
    </w:p>
    <w:p w14:paraId="437AC81A" w14:textId="18792F09" w:rsidR="004F29B5" w:rsidRDefault="004F29B5" w:rsidP="00B62124">
      <w:pPr>
        <w:jc w:val="center"/>
      </w:pPr>
      <w:r w:rsidRPr="004F29B5">
        <w:rPr>
          <w:noProof/>
        </w:rPr>
        <w:lastRenderedPageBreak/>
        <w:drawing>
          <wp:inline distT="0" distB="0" distL="0" distR="0" wp14:anchorId="3E2EA661" wp14:editId="09AB26E5">
            <wp:extent cx="5943600" cy="2242820"/>
            <wp:effectExtent l="0" t="0" r="0" b="5080"/>
            <wp:docPr id="5" name="Picture 5" descr="A picture containing text, indo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picture containing text, indoor&#10;&#10;Description automatically generated"/>
                    <pic:cNvPicPr/>
                  </pic:nvPicPr>
                  <pic:blipFill>
                    <a:blip r:embed="rId15"/>
                    <a:stretch>
                      <a:fillRect/>
                    </a:stretch>
                  </pic:blipFill>
                  <pic:spPr>
                    <a:xfrm>
                      <a:off x="0" y="0"/>
                      <a:ext cx="5943600" cy="2242820"/>
                    </a:xfrm>
                    <a:prstGeom prst="rect">
                      <a:avLst/>
                    </a:prstGeom>
                  </pic:spPr>
                </pic:pic>
              </a:graphicData>
            </a:graphic>
          </wp:inline>
        </w:drawing>
      </w:r>
    </w:p>
    <w:p w14:paraId="7C0E1E3E" w14:textId="20E8D085" w:rsidR="00710ADE" w:rsidRDefault="00DB178E" w:rsidP="00DB178E">
      <w:pPr>
        <w:pStyle w:val="Caption"/>
      </w:pPr>
      <w:r>
        <w:t xml:space="preserve">Hình </w:t>
      </w:r>
      <w:fldSimple w:instr=" STYLEREF 2 \s ">
        <w:r w:rsidR="00E44DD2">
          <w:rPr>
            <w:noProof/>
          </w:rPr>
          <w:t>1</w:t>
        </w:r>
      </w:fldSimple>
      <w:r w:rsidR="00E44DD2">
        <w:noBreakHyphen/>
      </w:r>
      <w:fldSimple w:instr=" SEQ Hình \* ARABIC \s 2 ">
        <w:r w:rsidR="00E44DD2">
          <w:rPr>
            <w:noProof/>
          </w:rPr>
          <w:t>9</w:t>
        </w:r>
      </w:fldSimple>
      <w:r>
        <w:t xml:space="preserve">: </w:t>
      </w:r>
      <w:r w:rsidRPr="00C634E2">
        <w:t>Khối mạch bảo vệ và sạc pin</w:t>
      </w:r>
    </w:p>
    <w:p w14:paraId="287B1421" w14:textId="056A07D8" w:rsidR="00C73BC8" w:rsidRDefault="00B62124" w:rsidP="00B62124">
      <w:pPr>
        <w:pStyle w:val="Heading3"/>
        <w:numPr>
          <w:ilvl w:val="1"/>
          <w:numId w:val="6"/>
        </w:numPr>
      </w:pPr>
      <w:r>
        <w:t>Mạch cung cấp điện áp 5V</w:t>
      </w:r>
    </w:p>
    <w:p w14:paraId="4FBB91B4" w14:textId="772D2D44" w:rsidR="00B62124" w:rsidRDefault="00B62124" w:rsidP="00B62124">
      <w:pPr>
        <w:ind w:firstLine="810"/>
      </w:pPr>
      <w:r>
        <w:t>Đối với ngu</w:t>
      </w:r>
      <w:r w:rsidR="00A07825">
        <w:t>ồn dự phòng được cấp từ pin Lithium_Polyme 3.7V, chúng ta cần mạch boost điện áp lên 5V để cung cấp cho thiết bị. Trong đồ án này em sử dụng IC Boost MT3608 2A do dải điện áp đầu vào rộng và có thể điều chỉnh được điện áp đầu ra thông qua điện trở.</w:t>
      </w:r>
    </w:p>
    <w:p w14:paraId="1B2E7F58" w14:textId="1EE0FFE7" w:rsidR="00A07825" w:rsidRDefault="004D733C" w:rsidP="00B62124">
      <w:pPr>
        <w:ind w:firstLine="810"/>
      </w:pPr>
      <w:r w:rsidRPr="004D733C">
        <w:rPr>
          <w:noProof/>
        </w:rPr>
        <w:drawing>
          <wp:inline distT="0" distB="0" distL="0" distR="0" wp14:anchorId="74154E62" wp14:editId="706CF431">
            <wp:extent cx="4715533" cy="3077004"/>
            <wp:effectExtent l="0" t="0" r="8890" b="9525"/>
            <wp:docPr id="6" name="Picture 6"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Diagram, schematic&#10;&#10;Description automatically generated"/>
                    <pic:cNvPicPr/>
                  </pic:nvPicPr>
                  <pic:blipFill>
                    <a:blip r:embed="rId16"/>
                    <a:stretch>
                      <a:fillRect/>
                    </a:stretch>
                  </pic:blipFill>
                  <pic:spPr>
                    <a:xfrm>
                      <a:off x="0" y="0"/>
                      <a:ext cx="4715533" cy="3077004"/>
                    </a:xfrm>
                    <a:prstGeom prst="rect">
                      <a:avLst/>
                    </a:prstGeom>
                  </pic:spPr>
                </pic:pic>
              </a:graphicData>
            </a:graphic>
          </wp:inline>
        </w:drawing>
      </w:r>
    </w:p>
    <w:p w14:paraId="38C5FD63" w14:textId="3E707A8A" w:rsidR="004D733C" w:rsidRDefault="00DB178E" w:rsidP="00DB178E">
      <w:pPr>
        <w:pStyle w:val="Caption"/>
      </w:pPr>
      <w:r>
        <w:t xml:space="preserve">Hình </w:t>
      </w:r>
      <w:fldSimple w:instr=" STYLEREF 2 \s ">
        <w:r w:rsidR="00E44DD2">
          <w:rPr>
            <w:noProof/>
          </w:rPr>
          <w:t>1</w:t>
        </w:r>
      </w:fldSimple>
      <w:r w:rsidR="00E44DD2">
        <w:noBreakHyphen/>
      </w:r>
      <w:fldSimple w:instr=" SEQ Hình \* ARABIC \s 2 ">
        <w:r w:rsidR="00E44DD2">
          <w:rPr>
            <w:noProof/>
          </w:rPr>
          <w:t>10</w:t>
        </w:r>
      </w:fldSimple>
      <w:r>
        <w:t xml:space="preserve">: </w:t>
      </w:r>
      <w:r w:rsidRPr="00A80D7F">
        <w:t>Mạch BOOST MT3608</w:t>
      </w:r>
    </w:p>
    <w:p w14:paraId="6924F405" w14:textId="42353E35" w:rsidR="004D733C" w:rsidRDefault="00A05DD6" w:rsidP="004D733C">
      <w:pPr>
        <w:ind w:firstLine="810"/>
      </w:pPr>
      <w:r w:rsidRPr="00A05DD6">
        <w:t>Mạch tăng áp 2577 với điện áp đầu vào từ 2VDC đến 24VDC có thể điều chỉnh điện áp đầu ra từ 5VDC đến 28VDC và dòng tải tối đa là 2A. Mạch hoạt động với hiệu suất chuyển đổi lên đến 93% giúp cho điện áp đầu ra được ổn định.</w:t>
      </w:r>
      <w:r>
        <w:t xml:space="preserve"> Điện áp tham chiếu </w:t>
      </w:r>
      <w:r w:rsidRPr="00C93255">
        <w:rPr>
          <w:position w:val="-12"/>
        </w:rPr>
        <w:object w:dxaOrig="460" w:dyaOrig="360" w14:anchorId="33D1E2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9pt;height:18pt" o:ole="">
            <v:imagedata r:id="rId17" o:title=""/>
          </v:shape>
          <o:OLEObject Type="Embed" ProgID="Equation.DSMT4" ShapeID="_x0000_i1025" DrawAspect="Content" ObjectID="_1730961008" r:id="rId18"/>
        </w:object>
      </w:r>
      <w:r>
        <w:t xml:space="preserve">thường là 0.6V. Điện áp đầu ra được chia bởi bộ chia điện áp, điện trở R1 và R2 theo </w:t>
      </w:r>
      <w:r>
        <w:lastRenderedPageBreak/>
        <w:t xml:space="preserve">công thức: </w:t>
      </w:r>
      <w:r w:rsidRPr="00C93255">
        <w:rPr>
          <w:position w:val="-30"/>
        </w:rPr>
        <w:object w:dxaOrig="2079" w:dyaOrig="680" w14:anchorId="1EF11095">
          <v:shape id="_x0000_i1026" type="#_x0000_t75" style="width:104.2pt;height:33.8pt" o:ole="">
            <v:imagedata r:id="rId19" o:title=""/>
          </v:shape>
          <o:OLEObject Type="Embed" ProgID="Equation.DSMT4" ShapeID="_x0000_i1026" DrawAspect="Content" ObjectID="_1730961009" r:id="rId20"/>
        </w:object>
      </w:r>
      <w:r w:rsidR="00311320">
        <w:t>. Do đó em lựa chọn biến trở VR2 có giá trị 100k</w:t>
      </w:r>
      <w:r w:rsidR="00311320" w:rsidRPr="00C93255">
        <w:rPr>
          <w:position w:val="-4"/>
        </w:rPr>
        <w:object w:dxaOrig="260" w:dyaOrig="260" w14:anchorId="11068B90">
          <v:shape id="_x0000_i1027" type="#_x0000_t75" style="width:13.1pt;height:13.1pt" o:ole="">
            <v:imagedata r:id="rId21" o:title=""/>
          </v:shape>
          <o:OLEObject Type="Embed" ProgID="Equation.DSMT4" ShapeID="_x0000_i1027" DrawAspect="Content" ObjectID="_1730961010" r:id="rId22"/>
        </w:object>
      </w:r>
      <w:r w:rsidR="00311320">
        <w:t xml:space="preserve"> và điện trở R28 có giá trị 2.2k</w:t>
      </w:r>
      <w:r w:rsidR="00311320" w:rsidRPr="00C93255">
        <w:rPr>
          <w:position w:val="-4"/>
        </w:rPr>
        <w:object w:dxaOrig="260" w:dyaOrig="260" w14:anchorId="11D2DE23">
          <v:shape id="_x0000_i1028" type="#_x0000_t75" style="width:13.1pt;height:13.1pt" o:ole="">
            <v:imagedata r:id="rId23" o:title=""/>
          </v:shape>
          <o:OLEObject Type="Embed" ProgID="Equation.DSMT4" ShapeID="_x0000_i1028" DrawAspect="Content" ObjectID="_1730961011" r:id="rId24"/>
        </w:object>
      </w:r>
      <w:r w:rsidR="00311320">
        <w:t xml:space="preserve"> để có thể dễ dàng tinh chỉnh điện áp đầu ra về đúng giá trị mong muốn.</w:t>
      </w:r>
    </w:p>
    <w:p w14:paraId="6D690F9B" w14:textId="1800787D" w:rsidR="00311320" w:rsidRDefault="00311320" w:rsidP="00DB178E">
      <w:pPr>
        <w:ind w:firstLine="450"/>
        <w:jc w:val="center"/>
      </w:pPr>
      <w:r w:rsidRPr="00311320">
        <w:rPr>
          <w:noProof/>
        </w:rPr>
        <w:drawing>
          <wp:inline distT="0" distB="0" distL="0" distR="0" wp14:anchorId="389BE050" wp14:editId="358606ED">
            <wp:extent cx="5943600" cy="3484245"/>
            <wp:effectExtent l="0" t="0" r="0" b="1905"/>
            <wp:docPr id="4" name="Picture 4"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Diagram, schematic&#10;&#10;Description automatically generated"/>
                    <pic:cNvPicPr/>
                  </pic:nvPicPr>
                  <pic:blipFill>
                    <a:blip r:embed="rId25"/>
                    <a:stretch>
                      <a:fillRect/>
                    </a:stretch>
                  </pic:blipFill>
                  <pic:spPr>
                    <a:xfrm>
                      <a:off x="0" y="0"/>
                      <a:ext cx="5943600" cy="3484245"/>
                    </a:xfrm>
                    <a:prstGeom prst="rect">
                      <a:avLst/>
                    </a:prstGeom>
                  </pic:spPr>
                </pic:pic>
              </a:graphicData>
            </a:graphic>
          </wp:inline>
        </w:drawing>
      </w:r>
    </w:p>
    <w:p w14:paraId="4D80E56E" w14:textId="6EC82E24" w:rsidR="00DB178E" w:rsidRDefault="00DB178E" w:rsidP="00DB178E">
      <w:pPr>
        <w:pStyle w:val="Caption"/>
      </w:pPr>
      <w:r>
        <w:t xml:space="preserve">Hình </w:t>
      </w:r>
      <w:fldSimple w:instr=" STYLEREF 2 \s ">
        <w:r w:rsidR="00E44DD2">
          <w:rPr>
            <w:noProof/>
          </w:rPr>
          <w:t>1</w:t>
        </w:r>
      </w:fldSimple>
      <w:r w:rsidR="00E44DD2">
        <w:noBreakHyphen/>
      </w:r>
      <w:fldSimple w:instr=" SEQ Hình \* ARABIC \s 2 ">
        <w:r w:rsidR="00E44DD2">
          <w:rPr>
            <w:noProof/>
          </w:rPr>
          <w:t>11</w:t>
        </w:r>
      </w:fldSimple>
      <w:r>
        <w:t xml:space="preserve">: </w:t>
      </w:r>
      <w:r w:rsidRPr="00A748F4">
        <w:t>Mạch BOOST MT3608</w:t>
      </w:r>
    </w:p>
    <w:p w14:paraId="5F42457E" w14:textId="56C553BB" w:rsidR="00311320" w:rsidRDefault="00311320" w:rsidP="00311320">
      <w:pPr>
        <w:ind w:firstLine="810"/>
      </w:pPr>
      <w:r>
        <w:t>Sau khi qua mạch BOOST MT3608, chúng ta có nguồn điện áp 5V được cung cấp từ pin Lithium-Polyme. Nhưng như theo mục tiêu thiết kế, nguồn điện lấy từ pin này chỉ được sử dụng cho thiết bị khi mất nguồn adapter được cung cấp từ lưới điện chính. Vì vậy,</w:t>
      </w:r>
      <w:r w:rsidR="00372DA0">
        <w:t xml:space="preserve"> em đề xuất sử dụng P-MOSFET AO3401 để chuyển mạch. Với giá trị điện áp mở </w:t>
      </w:r>
      <w:r w:rsidR="00372DA0" w:rsidRPr="00C93255">
        <w:rPr>
          <w:position w:val="-12"/>
        </w:rPr>
        <w:object w:dxaOrig="380" w:dyaOrig="360" w14:anchorId="49888219">
          <v:shape id="_x0000_i1029" type="#_x0000_t75" style="width:19.1pt;height:18pt" o:ole="">
            <v:imagedata r:id="rId26" o:title=""/>
          </v:shape>
          <o:OLEObject Type="Embed" ProgID="Equation.DSMT4" ShapeID="_x0000_i1029" DrawAspect="Content" ObjectID="_1730961012" r:id="rId27"/>
        </w:object>
      </w:r>
      <w:r w:rsidR="00372DA0">
        <w:t xml:space="preserve">nhỏ hơn 2.5V, điện áp </w:t>
      </w:r>
      <w:r w:rsidR="00372DA0" w:rsidRPr="00C93255">
        <w:rPr>
          <w:position w:val="-12"/>
        </w:rPr>
        <w:object w:dxaOrig="380" w:dyaOrig="360" w14:anchorId="57D45657">
          <v:shape id="_x0000_i1030" type="#_x0000_t75" style="width:19.1pt;height:18pt" o:ole="">
            <v:imagedata r:id="rId28" o:title=""/>
          </v:shape>
          <o:OLEObject Type="Embed" ProgID="Equation.DSMT4" ShapeID="_x0000_i1030" DrawAspect="Content" ObjectID="_1730961013" r:id="rId29"/>
        </w:object>
      </w:r>
      <w:r w:rsidR="00372DA0">
        <w:t xml:space="preserve"> lớn nhất đạt được là -30V và dòng điện </w:t>
      </w:r>
      <w:r w:rsidR="005B4A7F" w:rsidRPr="00C93255">
        <w:rPr>
          <w:position w:val="-12"/>
        </w:rPr>
        <w:object w:dxaOrig="279" w:dyaOrig="360" w14:anchorId="620B3949">
          <v:shape id="_x0000_i1031" type="#_x0000_t75" style="width:14.2pt;height:18pt" o:ole="">
            <v:imagedata r:id="rId30" o:title=""/>
          </v:shape>
          <o:OLEObject Type="Embed" ProgID="Equation.DSMT4" ShapeID="_x0000_i1031" DrawAspect="Content" ObjectID="_1730961014" r:id="rId31"/>
        </w:object>
      </w:r>
      <w:r w:rsidR="005B4A7F">
        <w:t xml:space="preserve"> lớn nhất đạt được là -4.2A. Khi đó, cực G của P-MOSFET sẽ được điều khiển bởi điện áp 5V được cấp từ nguồn chính adapter theo hình sau:</w:t>
      </w:r>
    </w:p>
    <w:p w14:paraId="6B2A092B" w14:textId="1890E0D8" w:rsidR="005B4A7F" w:rsidRDefault="005B4A7F" w:rsidP="005B4A7F">
      <w:pPr>
        <w:ind w:firstLine="810"/>
        <w:jc w:val="center"/>
      </w:pPr>
      <w:r w:rsidRPr="005B4A7F">
        <w:rPr>
          <w:noProof/>
        </w:rPr>
        <w:lastRenderedPageBreak/>
        <w:drawing>
          <wp:inline distT="0" distB="0" distL="0" distR="0" wp14:anchorId="4258CCCE" wp14:editId="61EE932C">
            <wp:extent cx="2505425" cy="2562583"/>
            <wp:effectExtent l="0" t="0" r="9525" b="9525"/>
            <wp:docPr id="8" name="Picture 8"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Diagram, schematic&#10;&#10;Description automatically generated"/>
                    <pic:cNvPicPr/>
                  </pic:nvPicPr>
                  <pic:blipFill>
                    <a:blip r:embed="rId32"/>
                    <a:stretch>
                      <a:fillRect/>
                    </a:stretch>
                  </pic:blipFill>
                  <pic:spPr>
                    <a:xfrm>
                      <a:off x="0" y="0"/>
                      <a:ext cx="2505425" cy="2562583"/>
                    </a:xfrm>
                    <a:prstGeom prst="rect">
                      <a:avLst/>
                    </a:prstGeom>
                  </pic:spPr>
                </pic:pic>
              </a:graphicData>
            </a:graphic>
          </wp:inline>
        </w:drawing>
      </w:r>
    </w:p>
    <w:p w14:paraId="090E7A7D" w14:textId="7CCC568B" w:rsidR="005B4A7F" w:rsidRDefault="00DB178E" w:rsidP="00DB178E">
      <w:pPr>
        <w:pStyle w:val="Caption"/>
      </w:pPr>
      <w:r>
        <w:t xml:space="preserve">Hình </w:t>
      </w:r>
      <w:fldSimple w:instr=" STYLEREF 2 \s ">
        <w:r w:rsidR="00E44DD2">
          <w:rPr>
            <w:noProof/>
          </w:rPr>
          <w:t>1</w:t>
        </w:r>
      </w:fldSimple>
      <w:r w:rsidR="00E44DD2">
        <w:noBreakHyphen/>
      </w:r>
      <w:fldSimple w:instr=" SEQ Hình \* ARABIC \s 2 ">
        <w:r w:rsidR="00E44DD2">
          <w:rPr>
            <w:noProof/>
          </w:rPr>
          <w:t>12</w:t>
        </w:r>
      </w:fldSimple>
      <w:r>
        <w:t xml:space="preserve">: </w:t>
      </w:r>
      <w:r w:rsidRPr="00FC2386">
        <w:t>Chuyển mạch mềm bằng P-MOSFET</w:t>
      </w:r>
    </w:p>
    <w:p w14:paraId="5F1790BF" w14:textId="3CFBDC4D" w:rsidR="005B4A7F" w:rsidRPr="005B4A7F" w:rsidRDefault="005B4A7F" w:rsidP="005B4A7F">
      <w:pPr>
        <w:pStyle w:val="ListParagraph"/>
        <w:numPr>
          <w:ilvl w:val="1"/>
          <w:numId w:val="6"/>
        </w:numPr>
        <w:rPr>
          <w:rStyle w:val="Heading3Char"/>
        </w:rPr>
      </w:pPr>
      <w:r w:rsidRPr="005B4A7F">
        <w:rPr>
          <w:rStyle w:val="Heading3Char"/>
        </w:rPr>
        <w:t>Mạch cung cấp điện áp 3.3VDC</w:t>
      </w:r>
    </w:p>
    <w:p w14:paraId="4A727747" w14:textId="101F27C7" w:rsidR="005B4A7F" w:rsidRDefault="005B4A7F" w:rsidP="005B4A7F">
      <w:pPr>
        <w:ind w:firstLine="810"/>
      </w:pPr>
      <w:r>
        <w:t>Sau khi qua khối chuyển mạch, điện áp 5V được cung cấp cho cảm biến đo bụi PMS7003 và chuyển đổi về điện áp 3.3VDC để cung cấp cho các khối còn lại cho thiết bị. Em đề xuất sử dụng IC</w:t>
      </w:r>
      <w:r w:rsidR="00286398">
        <w:t xml:space="preserve"> ổn áp</w:t>
      </w:r>
      <w:r>
        <w:t xml:space="preserve"> AMS 1117-3.3V để cung cấp điện áp 3.3V cho các thiết bị</w:t>
      </w:r>
      <w:r w:rsidR="00286398">
        <w:t xml:space="preserve">. </w:t>
      </w:r>
      <w:r w:rsidR="00286398" w:rsidRPr="00286398">
        <w:t>IC ổn áp AMS1117-3.3V là IC ổn áp 3 chân SMD gói dạng SOT-223 có điện áp ngõ ra là 3.3V và dòng điện đầu ra 1A. Với điện áp đầu vào nằm trong khoảng từ 4.75V đến 12V, IC có điện áp sụt trong khoảng 1.1V đến 1.3V. Với kích thước nhỏ gọn</w:t>
      </w:r>
      <w:r w:rsidR="00286398">
        <w:t xml:space="preserve"> </w:t>
      </w:r>
      <w:r w:rsidR="00286398" w:rsidRPr="00286398">
        <w:t>(0.264</w:t>
      </w:r>
      <w:r w:rsidR="00286398">
        <w:t xml:space="preserve"> </w:t>
      </w:r>
      <w:r w:rsidR="00286398" w:rsidRPr="00286398">
        <w:t>x</w:t>
      </w:r>
      <w:r w:rsidR="00286398">
        <w:t xml:space="preserve"> </w:t>
      </w:r>
      <w:r w:rsidR="00286398" w:rsidRPr="00286398">
        <w:t>0.287mm), IC cung cấp nguồn tuyến tính khá ổn định phù hợp với bài toán thiết kế đặt ra.</w:t>
      </w:r>
    </w:p>
    <w:p w14:paraId="484268D3" w14:textId="2E66D434" w:rsidR="00A05DD6" w:rsidRDefault="00286398" w:rsidP="00311320">
      <w:pPr>
        <w:ind w:firstLine="810"/>
        <w:jc w:val="center"/>
      </w:pPr>
      <w:r>
        <w:rPr>
          <w:rFonts w:eastAsia="Times New Roman" w:cs="Times New Roman"/>
          <w:noProof/>
          <w:szCs w:val="26"/>
        </w:rPr>
        <w:drawing>
          <wp:inline distT="114300" distB="114300" distL="114300" distR="114300" wp14:anchorId="4380732E" wp14:editId="4D64C859">
            <wp:extent cx="2072640" cy="1417320"/>
            <wp:effectExtent l="0" t="0" r="3810" b="0"/>
            <wp:docPr id="9" name="image13.png" descr="A close-up of a battery&#10;&#10;Description automatically generated with low confidence"/>
            <wp:cNvGraphicFramePr/>
            <a:graphic xmlns:a="http://schemas.openxmlformats.org/drawingml/2006/main">
              <a:graphicData uri="http://schemas.openxmlformats.org/drawingml/2006/picture">
                <pic:pic xmlns:pic="http://schemas.openxmlformats.org/drawingml/2006/picture">
                  <pic:nvPicPr>
                    <pic:cNvPr id="9" name="image13.png" descr="A close-up of a battery&#10;&#10;Description automatically generated with low confidence"/>
                    <pic:cNvPicPr preferRelativeResize="0"/>
                  </pic:nvPicPr>
                  <pic:blipFill>
                    <a:blip r:embed="rId33"/>
                    <a:srcRect/>
                    <a:stretch>
                      <a:fillRect/>
                    </a:stretch>
                  </pic:blipFill>
                  <pic:spPr>
                    <a:xfrm>
                      <a:off x="0" y="0"/>
                      <a:ext cx="2078182" cy="1421110"/>
                    </a:xfrm>
                    <a:prstGeom prst="rect">
                      <a:avLst/>
                    </a:prstGeom>
                    <a:ln/>
                  </pic:spPr>
                </pic:pic>
              </a:graphicData>
            </a:graphic>
          </wp:inline>
        </w:drawing>
      </w:r>
    </w:p>
    <w:p w14:paraId="39E78883" w14:textId="7E9BF5B4" w:rsidR="00286398" w:rsidRDefault="00DB178E" w:rsidP="00DB178E">
      <w:pPr>
        <w:pStyle w:val="Caption"/>
      </w:pPr>
      <w:r>
        <w:t xml:space="preserve">Hình </w:t>
      </w:r>
      <w:fldSimple w:instr=" STYLEREF 2 \s ">
        <w:r w:rsidR="00E44DD2">
          <w:rPr>
            <w:noProof/>
          </w:rPr>
          <w:t>1</w:t>
        </w:r>
      </w:fldSimple>
      <w:r w:rsidR="00E44DD2">
        <w:noBreakHyphen/>
      </w:r>
      <w:fldSimple w:instr=" SEQ Hình \* ARABIC \s 2 ">
        <w:r w:rsidR="00E44DD2">
          <w:rPr>
            <w:noProof/>
          </w:rPr>
          <w:t>13</w:t>
        </w:r>
      </w:fldSimple>
      <w:r>
        <w:t xml:space="preserve">: </w:t>
      </w:r>
      <w:r w:rsidRPr="00A851B0">
        <w:t>IC ổn áp AMS1117-3.3V</w:t>
      </w:r>
    </w:p>
    <w:p w14:paraId="68DB79CB" w14:textId="2F450DB6" w:rsidR="00602743" w:rsidRDefault="00602743" w:rsidP="00602743">
      <w:pPr>
        <w:ind w:firstLine="810"/>
      </w:pPr>
      <w:r>
        <w:t xml:space="preserve">Điện áp 5VDC và 3.3VDC trước khi được cung cấp cho thiết bị đều phải qua </w:t>
      </w:r>
      <w:r w:rsidR="00E368E0">
        <w:t>lõi</w:t>
      </w:r>
      <w:r>
        <w:t xml:space="preserve"> Ferrite Bead </w:t>
      </w:r>
      <w:r w:rsidR="00E368E0">
        <w:t>để chặn các xung điện từ tần số cao, giúp đường nguồn ít ảnh hưởng đến các đường tín hiệu xung quanh.</w:t>
      </w:r>
    </w:p>
    <w:p w14:paraId="7C15E224" w14:textId="4033F4BB" w:rsidR="00286398" w:rsidRDefault="00286398" w:rsidP="00286398">
      <w:pPr>
        <w:jc w:val="center"/>
      </w:pPr>
      <w:r w:rsidRPr="00286398">
        <w:rPr>
          <w:noProof/>
        </w:rPr>
        <w:lastRenderedPageBreak/>
        <w:drawing>
          <wp:inline distT="0" distB="0" distL="0" distR="0" wp14:anchorId="7BD845CD" wp14:editId="2E6F3C3C">
            <wp:extent cx="5958840" cy="1660327"/>
            <wp:effectExtent l="0" t="0" r="3810" b="0"/>
            <wp:docPr id="10" name="Picture 1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Diagram&#10;&#10;Description automatically generated"/>
                    <pic:cNvPicPr/>
                  </pic:nvPicPr>
                  <pic:blipFill>
                    <a:blip r:embed="rId34"/>
                    <a:stretch>
                      <a:fillRect/>
                    </a:stretch>
                  </pic:blipFill>
                  <pic:spPr>
                    <a:xfrm>
                      <a:off x="0" y="0"/>
                      <a:ext cx="5993928" cy="1670104"/>
                    </a:xfrm>
                    <a:prstGeom prst="rect">
                      <a:avLst/>
                    </a:prstGeom>
                  </pic:spPr>
                </pic:pic>
              </a:graphicData>
            </a:graphic>
          </wp:inline>
        </w:drawing>
      </w:r>
    </w:p>
    <w:p w14:paraId="24407AA2" w14:textId="31873F11" w:rsidR="00286398" w:rsidRDefault="00DB178E" w:rsidP="004F431B">
      <w:pPr>
        <w:pStyle w:val="Caption"/>
      </w:pPr>
      <w:r>
        <w:t xml:space="preserve">Hình </w:t>
      </w:r>
      <w:fldSimple w:instr=" STYLEREF 2 \s ">
        <w:r w:rsidR="00E44DD2">
          <w:rPr>
            <w:noProof/>
          </w:rPr>
          <w:t>1</w:t>
        </w:r>
      </w:fldSimple>
      <w:r w:rsidR="00E44DD2">
        <w:noBreakHyphen/>
      </w:r>
      <w:fldSimple w:instr=" SEQ Hình \* ARABIC \s 2 ">
        <w:r w:rsidR="00E44DD2">
          <w:rPr>
            <w:noProof/>
          </w:rPr>
          <w:t>14</w:t>
        </w:r>
      </w:fldSimple>
      <w:r>
        <w:t xml:space="preserve">: </w:t>
      </w:r>
      <w:r w:rsidRPr="00A9289F">
        <w:t>Mạch cung cấp điện áp 5VDC và 3.3VDC cho thiết bị</w:t>
      </w:r>
    </w:p>
    <w:p w14:paraId="2C8B2B6B" w14:textId="720D8335" w:rsidR="004F431B" w:rsidRDefault="004F431B" w:rsidP="004F431B"/>
    <w:p w14:paraId="0B6F7235" w14:textId="4D7D08BC" w:rsidR="004F431B" w:rsidRDefault="004F431B" w:rsidP="004F431B"/>
    <w:p w14:paraId="6D688D07" w14:textId="57868136" w:rsidR="004F431B" w:rsidRDefault="004F431B" w:rsidP="004F431B">
      <w:r>
        <w:t>Nháp :</w:t>
      </w:r>
    </w:p>
    <w:p w14:paraId="5E17E3E2" w14:textId="558E4B30" w:rsidR="004F431B" w:rsidRPr="004F431B" w:rsidRDefault="004F431B" w:rsidP="004F431B">
      <w:r w:rsidRPr="00C07E69">
        <w:rPr>
          <w:noProof/>
        </w:rPr>
        <w:drawing>
          <wp:inline distT="0" distB="0" distL="0" distR="0" wp14:anchorId="4EE75477" wp14:editId="7082037F">
            <wp:extent cx="5943600" cy="3908425"/>
            <wp:effectExtent l="0" t="0" r="0" b="0"/>
            <wp:docPr id="2" name="Picture 2"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 schematic&#10;&#10;Description automatically generated"/>
                    <pic:cNvPicPr/>
                  </pic:nvPicPr>
                  <pic:blipFill>
                    <a:blip r:embed="rId35"/>
                    <a:stretch>
                      <a:fillRect/>
                    </a:stretch>
                  </pic:blipFill>
                  <pic:spPr>
                    <a:xfrm>
                      <a:off x="0" y="0"/>
                      <a:ext cx="5943600" cy="3908425"/>
                    </a:xfrm>
                    <a:prstGeom prst="rect">
                      <a:avLst/>
                    </a:prstGeom>
                  </pic:spPr>
                </pic:pic>
              </a:graphicData>
            </a:graphic>
          </wp:inline>
        </w:drawing>
      </w:r>
    </w:p>
    <w:sectPr w:rsidR="004F431B" w:rsidRPr="004F431B" w:rsidSect="006A1318">
      <w:pgSz w:w="12240" w:h="15840" w:code="1"/>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B6072C"/>
    <w:multiLevelType w:val="hybridMultilevel"/>
    <w:tmpl w:val="BA8AE13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06230D5"/>
    <w:multiLevelType w:val="multilevel"/>
    <w:tmpl w:val="551A3B16"/>
    <w:lvl w:ilvl="0">
      <w:start w:val="1"/>
      <w:numFmt w:val="decimal"/>
      <w:lvlText w:val="%1."/>
      <w:lvlJc w:val="left"/>
      <w:pPr>
        <w:ind w:left="720" w:hanging="360"/>
      </w:pPr>
    </w:lvl>
    <w:lvl w:ilvl="1">
      <w:start w:val="2"/>
      <w:numFmt w:val="decimal"/>
      <w:isLgl/>
      <w:lvlText w:val="%1.%2"/>
      <w:lvlJc w:val="left"/>
      <w:pPr>
        <w:ind w:left="744" w:hanging="384"/>
      </w:pPr>
      <w:rPr>
        <w:rFonts w:hint="default"/>
        <w:b/>
        <w:bCs/>
      </w:rPr>
    </w:lvl>
    <w:lvl w:ilvl="2">
      <w:start w:val="1"/>
      <w:numFmt w:val="decimal"/>
      <w:pStyle w:val="Heading3"/>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2" w15:restartNumberingAfterBreak="0">
    <w:nsid w:val="2E2616E1"/>
    <w:multiLevelType w:val="hybridMultilevel"/>
    <w:tmpl w:val="7DD24342"/>
    <w:lvl w:ilvl="0" w:tplc="9AC29BA4">
      <w:start w:val="1"/>
      <w:numFmt w:val="bullet"/>
      <w:lvlText w:val="-"/>
      <w:lvlJc w:val="left"/>
      <w:pPr>
        <w:ind w:left="1080" w:hanging="360"/>
      </w:pPr>
      <w:rPr>
        <w:rFonts w:ascii="Times New Roman" w:eastAsiaTheme="minorEastAsia"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2E7331FB"/>
    <w:multiLevelType w:val="hybridMultilevel"/>
    <w:tmpl w:val="8B363284"/>
    <w:lvl w:ilvl="0" w:tplc="AB486978">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0E1741F"/>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15:restartNumberingAfterBreak="0">
    <w:nsid w:val="38D45A71"/>
    <w:multiLevelType w:val="multilevel"/>
    <w:tmpl w:val="5D7A6B84"/>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38E736B4"/>
    <w:multiLevelType w:val="hybridMultilevel"/>
    <w:tmpl w:val="9ABC9A54"/>
    <w:lvl w:ilvl="0" w:tplc="0409000F">
      <w:start w:val="1"/>
      <w:numFmt w:val="decimal"/>
      <w:lvlText w:val="%1."/>
      <w:lvlJc w:val="left"/>
      <w:pPr>
        <w:ind w:left="1530" w:hanging="360"/>
      </w:pPr>
    </w:lvl>
    <w:lvl w:ilvl="1" w:tplc="04090019">
      <w:start w:val="1"/>
      <w:numFmt w:val="lowerLetter"/>
      <w:lvlText w:val="%2."/>
      <w:lvlJc w:val="left"/>
      <w:pPr>
        <w:ind w:left="2250" w:hanging="360"/>
      </w:pPr>
    </w:lvl>
    <w:lvl w:ilvl="2" w:tplc="0409001B" w:tentative="1">
      <w:start w:val="1"/>
      <w:numFmt w:val="lowerRoman"/>
      <w:lvlText w:val="%3."/>
      <w:lvlJc w:val="right"/>
      <w:pPr>
        <w:ind w:left="2970" w:hanging="180"/>
      </w:pPr>
    </w:lvl>
    <w:lvl w:ilvl="3" w:tplc="0409000F" w:tentative="1">
      <w:start w:val="1"/>
      <w:numFmt w:val="decimal"/>
      <w:lvlText w:val="%4."/>
      <w:lvlJc w:val="left"/>
      <w:pPr>
        <w:ind w:left="3690" w:hanging="360"/>
      </w:pPr>
    </w:lvl>
    <w:lvl w:ilvl="4" w:tplc="04090019" w:tentative="1">
      <w:start w:val="1"/>
      <w:numFmt w:val="lowerLetter"/>
      <w:lvlText w:val="%5."/>
      <w:lvlJc w:val="left"/>
      <w:pPr>
        <w:ind w:left="4410" w:hanging="360"/>
      </w:pPr>
    </w:lvl>
    <w:lvl w:ilvl="5" w:tplc="0409001B" w:tentative="1">
      <w:start w:val="1"/>
      <w:numFmt w:val="lowerRoman"/>
      <w:lvlText w:val="%6."/>
      <w:lvlJc w:val="right"/>
      <w:pPr>
        <w:ind w:left="5130" w:hanging="180"/>
      </w:pPr>
    </w:lvl>
    <w:lvl w:ilvl="6" w:tplc="0409000F" w:tentative="1">
      <w:start w:val="1"/>
      <w:numFmt w:val="decimal"/>
      <w:lvlText w:val="%7."/>
      <w:lvlJc w:val="left"/>
      <w:pPr>
        <w:ind w:left="5850" w:hanging="360"/>
      </w:pPr>
    </w:lvl>
    <w:lvl w:ilvl="7" w:tplc="04090019" w:tentative="1">
      <w:start w:val="1"/>
      <w:numFmt w:val="lowerLetter"/>
      <w:lvlText w:val="%8."/>
      <w:lvlJc w:val="left"/>
      <w:pPr>
        <w:ind w:left="6570" w:hanging="360"/>
      </w:pPr>
    </w:lvl>
    <w:lvl w:ilvl="8" w:tplc="0409001B" w:tentative="1">
      <w:start w:val="1"/>
      <w:numFmt w:val="lowerRoman"/>
      <w:lvlText w:val="%9."/>
      <w:lvlJc w:val="right"/>
      <w:pPr>
        <w:ind w:left="7290" w:hanging="180"/>
      </w:pPr>
    </w:lvl>
  </w:abstractNum>
  <w:abstractNum w:abstractNumId="7" w15:restartNumberingAfterBreak="0">
    <w:nsid w:val="4015160C"/>
    <w:multiLevelType w:val="hybridMultilevel"/>
    <w:tmpl w:val="17AED93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15:restartNumberingAfterBreak="0">
    <w:nsid w:val="40FB30A6"/>
    <w:multiLevelType w:val="hybridMultilevel"/>
    <w:tmpl w:val="27A68BA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1114B6C"/>
    <w:multiLevelType w:val="multilevel"/>
    <w:tmpl w:val="C9BCA41A"/>
    <w:lvl w:ilvl="0">
      <w:start w:val="1"/>
      <w:numFmt w:val="decimal"/>
      <w:lvlText w:val="%1."/>
      <w:lvlJc w:val="left"/>
      <w:pPr>
        <w:ind w:left="360" w:hanging="360"/>
      </w:pPr>
    </w:lvl>
    <w:lvl w:ilvl="1">
      <w:start w:val="1"/>
      <w:numFmt w:val="decimal"/>
      <w:lvlText w:val="%2."/>
      <w:lvlJc w:val="left"/>
      <w:pPr>
        <w:ind w:left="720" w:hanging="360"/>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15:restartNumberingAfterBreak="0">
    <w:nsid w:val="519D296C"/>
    <w:multiLevelType w:val="multilevel"/>
    <w:tmpl w:val="5D7A6B84"/>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15:restartNumberingAfterBreak="0">
    <w:nsid w:val="547A25AA"/>
    <w:multiLevelType w:val="multilevel"/>
    <w:tmpl w:val="84123110"/>
    <w:lvl w:ilvl="0">
      <w:start w:val="1"/>
      <w:numFmt w:val="decimal"/>
      <w:lvlText w:val="%1."/>
      <w:lvlJc w:val="left"/>
      <w:pPr>
        <w:ind w:left="720" w:hanging="360"/>
      </w:pPr>
    </w:lvl>
    <w:lvl w:ilvl="1">
      <w:start w:val="2"/>
      <w:numFmt w:val="decimal"/>
      <w:isLgl/>
      <w:lvlText w:val="%1.%2"/>
      <w:lvlJc w:val="left"/>
      <w:pPr>
        <w:ind w:left="744" w:hanging="384"/>
      </w:pPr>
      <w:rPr>
        <w:rFonts w:hint="default"/>
        <w:b/>
        <w:bCs/>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2" w15:restartNumberingAfterBreak="0">
    <w:nsid w:val="588E7822"/>
    <w:multiLevelType w:val="hybridMultilevel"/>
    <w:tmpl w:val="F0907564"/>
    <w:lvl w:ilvl="0" w:tplc="0409000F">
      <w:start w:val="1"/>
      <w:numFmt w:val="decimal"/>
      <w:lvlText w:val="%1."/>
      <w:lvlJc w:val="left"/>
      <w:pPr>
        <w:ind w:left="1080" w:hanging="360"/>
      </w:p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5A34414E"/>
    <w:multiLevelType w:val="hybridMultilevel"/>
    <w:tmpl w:val="599C1574"/>
    <w:lvl w:ilvl="0" w:tplc="CB16BCB8">
      <w:numFmt w:val="bullet"/>
      <w:lvlText w:val="-"/>
      <w:lvlJc w:val="left"/>
      <w:pPr>
        <w:ind w:left="1800" w:hanging="360"/>
      </w:pPr>
      <w:rPr>
        <w:rFonts w:ascii="Times New Roman" w:eastAsiaTheme="minorEastAsia" w:hAnsi="Times New Roman"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4" w15:restartNumberingAfterBreak="0">
    <w:nsid w:val="5B75601B"/>
    <w:multiLevelType w:val="multilevel"/>
    <w:tmpl w:val="681449FC"/>
    <w:lvl w:ilvl="0">
      <w:start w:val="1"/>
      <w:numFmt w:val="decimal"/>
      <w:lvlText w:val="%1"/>
      <w:lvlJc w:val="left"/>
      <w:pPr>
        <w:ind w:left="384" w:hanging="384"/>
      </w:pPr>
      <w:rPr>
        <w:rFonts w:hint="default"/>
      </w:rPr>
    </w:lvl>
    <w:lvl w:ilvl="1">
      <w:start w:val="1"/>
      <w:numFmt w:val="decimal"/>
      <w:lvlText w:val="%1.%2"/>
      <w:lvlJc w:val="left"/>
      <w:pPr>
        <w:ind w:left="744" w:hanging="384"/>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15" w15:restartNumberingAfterBreak="0">
    <w:nsid w:val="61D15A3F"/>
    <w:multiLevelType w:val="multilevel"/>
    <w:tmpl w:val="75607840"/>
    <w:lvl w:ilvl="0">
      <w:start w:val="1"/>
      <w:numFmt w:val="decimal"/>
      <w:suff w:val="space"/>
      <w:lvlText w:val="CHƯƠNG %1."/>
      <w:lvlJc w:val="left"/>
      <w:pPr>
        <w:ind w:left="0" w:firstLine="0"/>
      </w:pPr>
      <w:rPr>
        <w:rFonts w:hint="default"/>
      </w:rPr>
    </w:lvl>
    <w:lvl w:ilvl="1">
      <w:start w:val="1"/>
      <w:numFmt w:val="decimal"/>
      <w:lvlText w:val="%2."/>
      <w:lvlJc w:val="left"/>
      <w:pPr>
        <w:ind w:left="360" w:hanging="360"/>
      </w:pPr>
    </w:lvl>
    <w:lvl w:ilvl="2">
      <w:start w:val="1"/>
      <w:numFmt w:val="decimal"/>
      <w:lvlText w:val="%3."/>
      <w:lvlJc w:val="left"/>
      <w:pPr>
        <w:ind w:left="360" w:hanging="360"/>
      </w:pPr>
    </w:lvl>
    <w:lvl w:ilvl="3">
      <w:start w:val="1"/>
      <w:numFmt w:val="decimal"/>
      <w:suff w:val="space"/>
      <w:lvlText w:val="%1.%2.%3.%4"/>
      <w:lvlJc w:val="left"/>
      <w:pPr>
        <w:ind w:left="0" w:firstLine="0"/>
      </w:pPr>
      <w:rPr>
        <w:rFonts w:hint="default"/>
      </w:rPr>
    </w:lvl>
    <w:lvl w:ilvl="4">
      <w:start w:val="1"/>
      <w:numFmt w:val="lowerLetter"/>
      <w:suff w:val="space"/>
      <w:lvlText w:val="%5)"/>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6" w15:restartNumberingAfterBreak="0">
    <w:nsid w:val="64E32B30"/>
    <w:multiLevelType w:val="hybridMultilevel"/>
    <w:tmpl w:val="1D522734"/>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6EEB716F"/>
    <w:multiLevelType w:val="hybridMultilevel"/>
    <w:tmpl w:val="CA6E9D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30B47EF"/>
    <w:multiLevelType w:val="hybridMultilevel"/>
    <w:tmpl w:val="AB7886AA"/>
    <w:lvl w:ilvl="0" w:tplc="A8F44B3E">
      <w:start w:val="2"/>
      <w:numFmt w:val="upperRoman"/>
      <w:lvlText w:val="CHƯƠNG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7AC6637"/>
    <w:multiLevelType w:val="multilevel"/>
    <w:tmpl w:val="C86EB470"/>
    <w:lvl w:ilvl="0">
      <w:start w:val="1"/>
      <w:numFmt w:val="decimal"/>
      <w:pStyle w:val="Heading1"/>
      <w:suff w:val="space"/>
      <w:lvlText w:val="CHƯƠNG %1."/>
      <w:lvlJc w:val="left"/>
      <w:pPr>
        <w:ind w:left="0" w:firstLine="0"/>
      </w:pPr>
      <w:rPr>
        <w:rFonts w:hint="default"/>
      </w:rPr>
    </w:lvl>
    <w:lvl w:ilvl="1">
      <w:start w:val="1"/>
      <w:numFmt w:val="decimal"/>
      <w:pStyle w:val="Heading2"/>
      <w:lvlText w:val="%2."/>
      <w:lvlJc w:val="left"/>
      <w:pPr>
        <w:ind w:left="360" w:hanging="360"/>
      </w:pPr>
    </w:lvl>
    <w:lvl w:ilvl="2">
      <w:start w:val="1"/>
      <w:numFmt w:val="decimal"/>
      <w:suff w:val="space"/>
      <w:lvlText w:val="%1.%2.%3"/>
      <w:lvlJc w:val="left"/>
      <w:pPr>
        <w:ind w:left="0" w:firstLine="0"/>
      </w:pPr>
      <w:rPr>
        <w:rFonts w:hint="default"/>
        <w:b/>
        <w:bCs/>
      </w:rPr>
    </w:lvl>
    <w:lvl w:ilvl="3">
      <w:start w:val="1"/>
      <w:numFmt w:val="decimal"/>
      <w:pStyle w:val="Heading4"/>
      <w:suff w:val="space"/>
      <w:lvlText w:val="%1.%2.%3.%4"/>
      <w:lvlJc w:val="left"/>
      <w:pPr>
        <w:ind w:left="0" w:firstLine="0"/>
      </w:pPr>
      <w:rPr>
        <w:rFonts w:hint="default"/>
      </w:rPr>
    </w:lvl>
    <w:lvl w:ilvl="4">
      <w:start w:val="1"/>
      <w:numFmt w:val="lowerLetter"/>
      <w:pStyle w:val="Heading5"/>
      <w:suff w:val="space"/>
      <w:lvlText w:val="%5)"/>
      <w:lvlJc w:val="left"/>
      <w:pPr>
        <w:ind w:left="0" w:firstLine="0"/>
      </w:pPr>
      <w:rPr>
        <w:rFonts w:hint="default"/>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num w:numId="1" w16cid:durableId="126902777">
    <w:abstractNumId w:val="17"/>
  </w:num>
  <w:num w:numId="2" w16cid:durableId="679354188">
    <w:abstractNumId w:val="2"/>
  </w:num>
  <w:num w:numId="3" w16cid:durableId="107628144">
    <w:abstractNumId w:val="18"/>
  </w:num>
  <w:num w:numId="4" w16cid:durableId="472871955">
    <w:abstractNumId w:val="7"/>
  </w:num>
  <w:num w:numId="5" w16cid:durableId="1544904028">
    <w:abstractNumId w:val="13"/>
  </w:num>
  <w:num w:numId="6" w16cid:durableId="2096778433">
    <w:abstractNumId w:val="11"/>
  </w:num>
  <w:num w:numId="7" w16cid:durableId="2142527118">
    <w:abstractNumId w:val="4"/>
  </w:num>
  <w:num w:numId="8" w16cid:durableId="2001496683">
    <w:abstractNumId w:val="3"/>
  </w:num>
  <w:num w:numId="9" w16cid:durableId="140464133">
    <w:abstractNumId w:val="0"/>
  </w:num>
  <w:num w:numId="10" w16cid:durableId="1367172875">
    <w:abstractNumId w:val="12"/>
  </w:num>
  <w:num w:numId="11" w16cid:durableId="1643150851">
    <w:abstractNumId w:val="14"/>
  </w:num>
  <w:num w:numId="12" w16cid:durableId="1607157647">
    <w:abstractNumId w:val="19"/>
  </w:num>
  <w:num w:numId="13" w16cid:durableId="1836723737">
    <w:abstractNumId w:val="6"/>
  </w:num>
  <w:num w:numId="14" w16cid:durableId="1716540179">
    <w:abstractNumId w:val="15"/>
  </w:num>
  <w:num w:numId="15" w16cid:durableId="643897854">
    <w:abstractNumId w:val="16"/>
  </w:num>
  <w:num w:numId="16" w16cid:durableId="1420372889">
    <w:abstractNumId w:val="10"/>
  </w:num>
  <w:num w:numId="17" w16cid:durableId="243613921">
    <w:abstractNumId w:val="8"/>
  </w:num>
  <w:num w:numId="18" w16cid:durableId="355888022">
    <w:abstractNumId w:val="5"/>
  </w:num>
  <w:num w:numId="19" w16cid:durableId="1000039032">
    <w:abstractNumId w:val="9"/>
  </w:num>
  <w:num w:numId="20" w16cid:durableId="170663414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93162"/>
    <w:rsid w:val="00061A73"/>
    <w:rsid w:val="00091C35"/>
    <w:rsid w:val="000A791B"/>
    <w:rsid w:val="000E40FB"/>
    <w:rsid w:val="00193162"/>
    <w:rsid w:val="00196CBD"/>
    <w:rsid w:val="001F1BBB"/>
    <w:rsid w:val="00261953"/>
    <w:rsid w:val="00286398"/>
    <w:rsid w:val="00296481"/>
    <w:rsid w:val="002C03C8"/>
    <w:rsid w:val="002D713D"/>
    <w:rsid w:val="00311320"/>
    <w:rsid w:val="003673ED"/>
    <w:rsid w:val="00372DA0"/>
    <w:rsid w:val="0045153D"/>
    <w:rsid w:val="00457433"/>
    <w:rsid w:val="004728B6"/>
    <w:rsid w:val="004848CB"/>
    <w:rsid w:val="004913A2"/>
    <w:rsid w:val="004D46AE"/>
    <w:rsid w:val="004D733C"/>
    <w:rsid w:val="004F29B5"/>
    <w:rsid w:val="004F431B"/>
    <w:rsid w:val="004F466B"/>
    <w:rsid w:val="005325DE"/>
    <w:rsid w:val="00577D14"/>
    <w:rsid w:val="005B4A7F"/>
    <w:rsid w:val="005E53D3"/>
    <w:rsid w:val="00602743"/>
    <w:rsid w:val="006A1318"/>
    <w:rsid w:val="006B44E3"/>
    <w:rsid w:val="00710ADE"/>
    <w:rsid w:val="007127C1"/>
    <w:rsid w:val="0076773F"/>
    <w:rsid w:val="007869DD"/>
    <w:rsid w:val="007E6C27"/>
    <w:rsid w:val="007F51DD"/>
    <w:rsid w:val="0085627E"/>
    <w:rsid w:val="00984B78"/>
    <w:rsid w:val="00A05DD6"/>
    <w:rsid w:val="00A07825"/>
    <w:rsid w:val="00A62266"/>
    <w:rsid w:val="00AF66A6"/>
    <w:rsid w:val="00B06D09"/>
    <w:rsid w:val="00B5329E"/>
    <w:rsid w:val="00B62124"/>
    <w:rsid w:val="00B7701D"/>
    <w:rsid w:val="00BA2E3D"/>
    <w:rsid w:val="00C01767"/>
    <w:rsid w:val="00C136F2"/>
    <w:rsid w:val="00C73BC8"/>
    <w:rsid w:val="00C84F04"/>
    <w:rsid w:val="00D1590F"/>
    <w:rsid w:val="00D16F22"/>
    <w:rsid w:val="00D1709A"/>
    <w:rsid w:val="00D521F2"/>
    <w:rsid w:val="00D8461C"/>
    <w:rsid w:val="00DB178E"/>
    <w:rsid w:val="00E368E0"/>
    <w:rsid w:val="00E44DD2"/>
    <w:rsid w:val="00E6423E"/>
    <w:rsid w:val="00EB6955"/>
    <w:rsid w:val="00ED19E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7066852"/>
  <w15:chartTrackingRefBased/>
  <w15:docId w15:val="{B303D5B2-F1D9-4468-B863-E3ACED3E92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5329E"/>
    <w:rPr>
      <w:sz w:val="26"/>
    </w:rPr>
  </w:style>
  <w:style w:type="paragraph" w:styleId="Heading1">
    <w:name w:val="heading 1"/>
    <w:basedOn w:val="Normal"/>
    <w:next w:val="Normal"/>
    <w:link w:val="Heading1Char"/>
    <w:uiPriority w:val="9"/>
    <w:qFormat/>
    <w:rsid w:val="00B5329E"/>
    <w:pPr>
      <w:keepNext/>
      <w:keepLines/>
      <w:numPr>
        <w:numId w:val="12"/>
      </w:numPr>
      <w:spacing w:before="240" w:after="0"/>
      <w:jc w:val="center"/>
      <w:outlineLvl w:val="0"/>
    </w:pPr>
    <w:rPr>
      <w:rFonts w:eastAsiaTheme="majorEastAsia" w:cstheme="majorBidi"/>
      <w:b/>
      <w:szCs w:val="32"/>
    </w:rPr>
  </w:style>
  <w:style w:type="paragraph" w:styleId="Heading2">
    <w:name w:val="heading 2"/>
    <w:basedOn w:val="Normal"/>
    <w:next w:val="Normal"/>
    <w:link w:val="Heading2Char"/>
    <w:uiPriority w:val="9"/>
    <w:unhideWhenUsed/>
    <w:qFormat/>
    <w:rsid w:val="00B5329E"/>
    <w:pPr>
      <w:keepNext/>
      <w:keepLines/>
      <w:numPr>
        <w:ilvl w:val="1"/>
        <w:numId w:val="12"/>
      </w:numPr>
      <w:spacing w:before="40" w:after="0"/>
      <w:outlineLvl w:val="1"/>
    </w:pPr>
    <w:rPr>
      <w:rFonts w:eastAsiaTheme="majorEastAsia" w:cstheme="majorBidi"/>
      <w:b/>
      <w:szCs w:val="26"/>
    </w:rPr>
  </w:style>
  <w:style w:type="paragraph" w:styleId="Heading3">
    <w:name w:val="heading 3"/>
    <w:basedOn w:val="Normal"/>
    <w:next w:val="Normal"/>
    <w:link w:val="Heading3Char"/>
    <w:autoRedefine/>
    <w:uiPriority w:val="9"/>
    <w:unhideWhenUsed/>
    <w:qFormat/>
    <w:rsid w:val="00B62124"/>
    <w:pPr>
      <w:keepNext/>
      <w:keepLines/>
      <w:numPr>
        <w:ilvl w:val="2"/>
        <w:numId w:val="20"/>
      </w:numPr>
      <w:spacing w:before="40" w:after="0"/>
      <w:outlineLvl w:val="2"/>
    </w:pPr>
    <w:rPr>
      <w:rFonts w:eastAsiaTheme="majorEastAsia" w:cstheme="majorBidi"/>
      <w:b/>
      <w:szCs w:val="24"/>
    </w:rPr>
  </w:style>
  <w:style w:type="paragraph" w:styleId="Heading4">
    <w:name w:val="heading 4"/>
    <w:basedOn w:val="Normal"/>
    <w:next w:val="Normal"/>
    <w:link w:val="Heading4Char"/>
    <w:uiPriority w:val="9"/>
    <w:semiHidden/>
    <w:unhideWhenUsed/>
    <w:qFormat/>
    <w:rsid w:val="00710ADE"/>
    <w:pPr>
      <w:keepNext/>
      <w:keepLines/>
      <w:numPr>
        <w:ilvl w:val="3"/>
        <w:numId w:val="12"/>
      </w:numPr>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710ADE"/>
    <w:pPr>
      <w:keepNext/>
      <w:keepLines/>
      <w:numPr>
        <w:ilvl w:val="4"/>
        <w:numId w:val="12"/>
      </w:numPr>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710ADE"/>
    <w:pPr>
      <w:keepNext/>
      <w:keepLines/>
      <w:numPr>
        <w:ilvl w:val="5"/>
        <w:numId w:val="12"/>
      </w:numPr>
      <w:spacing w:before="40" w:after="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710ADE"/>
    <w:pPr>
      <w:keepNext/>
      <w:keepLines/>
      <w:numPr>
        <w:ilvl w:val="6"/>
        <w:numId w:val="12"/>
      </w:numPr>
      <w:spacing w:before="40" w:after="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710ADE"/>
    <w:pPr>
      <w:keepNext/>
      <w:keepLines/>
      <w:numPr>
        <w:ilvl w:val="7"/>
        <w:numId w:val="12"/>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710ADE"/>
    <w:pPr>
      <w:keepNext/>
      <w:keepLines/>
      <w:numPr>
        <w:ilvl w:val="8"/>
        <w:numId w:val="12"/>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84F04"/>
    <w:pPr>
      <w:ind w:left="720"/>
      <w:contextualSpacing/>
    </w:pPr>
  </w:style>
  <w:style w:type="character" w:customStyle="1" w:styleId="Heading1Char">
    <w:name w:val="Heading 1 Char"/>
    <w:basedOn w:val="DefaultParagraphFont"/>
    <w:link w:val="Heading1"/>
    <w:uiPriority w:val="9"/>
    <w:rsid w:val="00B5329E"/>
    <w:rPr>
      <w:rFonts w:eastAsiaTheme="majorEastAsia" w:cstheme="majorBidi"/>
      <w:b/>
      <w:sz w:val="26"/>
      <w:szCs w:val="32"/>
    </w:rPr>
  </w:style>
  <w:style w:type="character" w:customStyle="1" w:styleId="Heading2Char">
    <w:name w:val="Heading 2 Char"/>
    <w:basedOn w:val="DefaultParagraphFont"/>
    <w:link w:val="Heading2"/>
    <w:uiPriority w:val="9"/>
    <w:rsid w:val="00B5329E"/>
    <w:rPr>
      <w:rFonts w:eastAsiaTheme="majorEastAsia" w:cstheme="majorBidi"/>
      <w:b/>
      <w:sz w:val="26"/>
      <w:szCs w:val="26"/>
    </w:rPr>
  </w:style>
  <w:style w:type="character" w:customStyle="1" w:styleId="Heading3Char">
    <w:name w:val="Heading 3 Char"/>
    <w:basedOn w:val="DefaultParagraphFont"/>
    <w:link w:val="Heading3"/>
    <w:uiPriority w:val="9"/>
    <w:rsid w:val="00B62124"/>
    <w:rPr>
      <w:rFonts w:eastAsiaTheme="majorEastAsia" w:cstheme="majorBidi"/>
      <w:b/>
      <w:sz w:val="26"/>
      <w:szCs w:val="24"/>
    </w:rPr>
  </w:style>
  <w:style w:type="character" w:customStyle="1" w:styleId="Heading4Char">
    <w:name w:val="Heading 4 Char"/>
    <w:basedOn w:val="DefaultParagraphFont"/>
    <w:link w:val="Heading4"/>
    <w:uiPriority w:val="9"/>
    <w:semiHidden/>
    <w:rsid w:val="00710ADE"/>
    <w:rPr>
      <w:rFonts w:asciiTheme="majorHAnsi" w:eastAsiaTheme="majorEastAsia" w:hAnsiTheme="majorHAnsi" w:cstheme="majorBidi"/>
      <w:i/>
      <w:iCs/>
      <w:color w:val="2F5496" w:themeColor="accent1" w:themeShade="BF"/>
      <w:sz w:val="26"/>
    </w:rPr>
  </w:style>
  <w:style w:type="character" w:customStyle="1" w:styleId="Heading5Char">
    <w:name w:val="Heading 5 Char"/>
    <w:basedOn w:val="DefaultParagraphFont"/>
    <w:link w:val="Heading5"/>
    <w:uiPriority w:val="9"/>
    <w:semiHidden/>
    <w:rsid w:val="00710ADE"/>
    <w:rPr>
      <w:rFonts w:asciiTheme="majorHAnsi" w:eastAsiaTheme="majorEastAsia" w:hAnsiTheme="majorHAnsi" w:cstheme="majorBidi"/>
      <w:color w:val="2F5496" w:themeColor="accent1" w:themeShade="BF"/>
      <w:sz w:val="26"/>
    </w:rPr>
  </w:style>
  <w:style w:type="character" w:customStyle="1" w:styleId="Heading6Char">
    <w:name w:val="Heading 6 Char"/>
    <w:basedOn w:val="DefaultParagraphFont"/>
    <w:link w:val="Heading6"/>
    <w:uiPriority w:val="9"/>
    <w:semiHidden/>
    <w:rsid w:val="00710ADE"/>
    <w:rPr>
      <w:rFonts w:asciiTheme="majorHAnsi" w:eastAsiaTheme="majorEastAsia" w:hAnsiTheme="majorHAnsi" w:cstheme="majorBidi"/>
      <w:color w:val="1F3763" w:themeColor="accent1" w:themeShade="7F"/>
      <w:sz w:val="26"/>
    </w:rPr>
  </w:style>
  <w:style w:type="character" w:customStyle="1" w:styleId="Heading7Char">
    <w:name w:val="Heading 7 Char"/>
    <w:basedOn w:val="DefaultParagraphFont"/>
    <w:link w:val="Heading7"/>
    <w:uiPriority w:val="9"/>
    <w:semiHidden/>
    <w:rsid w:val="00710ADE"/>
    <w:rPr>
      <w:rFonts w:asciiTheme="majorHAnsi" w:eastAsiaTheme="majorEastAsia" w:hAnsiTheme="majorHAnsi" w:cstheme="majorBidi"/>
      <w:i/>
      <w:iCs/>
      <w:color w:val="1F3763" w:themeColor="accent1" w:themeShade="7F"/>
      <w:sz w:val="26"/>
    </w:rPr>
  </w:style>
  <w:style w:type="character" w:customStyle="1" w:styleId="Heading8Char">
    <w:name w:val="Heading 8 Char"/>
    <w:basedOn w:val="DefaultParagraphFont"/>
    <w:link w:val="Heading8"/>
    <w:uiPriority w:val="9"/>
    <w:semiHidden/>
    <w:rsid w:val="00710ADE"/>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710ADE"/>
    <w:rPr>
      <w:rFonts w:asciiTheme="majorHAnsi" w:eastAsiaTheme="majorEastAsia" w:hAnsiTheme="majorHAnsi" w:cstheme="majorBidi"/>
      <w:i/>
      <w:iCs/>
      <w:color w:val="272727" w:themeColor="text1" w:themeTint="D8"/>
      <w:sz w:val="21"/>
      <w:szCs w:val="21"/>
    </w:rPr>
  </w:style>
  <w:style w:type="paragraph" w:styleId="Caption">
    <w:name w:val="caption"/>
    <w:basedOn w:val="Normal"/>
    <w:next w:val="Normal"/>
    <w:uiPriority w:val="35"/>
    <w:unhideWhenUsed/>
    <w:qFormat/>
    <w:rsid w:val="00DB178E"/>
    <w:pPr>
      <w:spacing w:after="200" w:line="240" w:lineRule="auto"/>
      <w:jc w:val="center"/>
    </w:pPr>
    <w:rPr>
      <w:i/>
      <w:iCs/>
      <w:sz w:val="24"/>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360657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png"/><Relationship Id="rId18" Type="http://schemas.openxmlformats.org/officeDocument/2006/relationships/oleObject" Target="embeddings/oleObject1.bin"/><Relationship Id="rId26" Type="http://schemas.openxmlformats.org/officeDocument/2006/relationships/image" Target="media/image17.wmf"/><Relationship Id="rId21" Type="http://schemas.openxmlformats.org/officeDocument/2006/relationships/image" Target="media/image14.wmf"/><Relationship Id="rId34" Type="http://schemas.openxmlformats.org/officeDocument/2006/relationships/image" Target="media/image22.png"/><Relationship Id="rId7" Type="http://schemas.openxmlformats.org/officeDocument/2006/relationships/image" Target="media/image2.png"/><Relationship Id="rId12" Type="http://schemas.openxmlformats.org/officeDocument/2006/relationships/image" Target="media/image7.png"/><Relationship Id="rId17" Type="http://schemas.openxmlformats.org/officeDocument/2006/relationships/image" Target="media/image12.wmf"/><Relationship Id="rId25" Type="http://schemas.openxmlformats.org/officeDocument/2006/relationships/image" Target="media/image16.png"/><Relationship Id="rId33" Type="http://schemas.openxmlformats.org/officeDocument/2006/relationships/image" Target="media/image21.png"/><Relationship Id="rId2" Type="http://schemas.openxmlformats.org/officeDocument/2006/relationships/numbering" Target="numbering.xml"/><Relationship Id="rId16" Type="http://schemas.openxmlformats.org/officeDocument/2006/relationships/image" Target="media/image11.png"/><Relationship Id="rId20" Type="http://schemas.openxmlformats.org/officeDocument/2006/relationships/oleObject" Target="embeddings/oleObject2.bin"/><Relationship Id="rId29"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6.png"/><Relationship Id="rId24" Type="http://schemas.openxmlformats.org/officeDocument/2006/relationships/oleObject" Target="embeddings/oleObject4.bin"/><Relationship Id="rId32" Type="http://schemas.openxmlformats.org/officeDocument/2006/relationships/image" Target="media/image20.png"/><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10.png"/><Relationship Id="rId23" Type="http://schemas.openxmlformats.org/officeDocument/2006/relationships/image" Target="media/image15.wmf"/><Relationship Id="rId28" Type="http://schemas.openxmlformats.org/officeDocument/2006/relationships/image" Target="media/image18.wmf"/><Relationship Id="rId36" Type="http://schemas.openxmlformats.org/officeDocument/2006/relationships/fontTable" Target="fontTable.xml"/><Relationship Id="rId10" Type="http://schemas.openxmlformats.org/officeDocument/2006/relationships/image" Target="media/image5.png"/><Relationship Id="rId19" Type="http://schemas.openxmlformats.org/officeDocument/2006/relationships/image" Target="media/image13.wmf"/><Relationship Id="rId31"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9.png"/><Relationship Id="rId22" Type="http://schemas.openxmlformats.org/officeDocument/2006/relationships/oleObject" Target="embeddings/oleObject3.bin"/><Relationship Id="rId27" Type="http://schemas.openxmlformats.org/officeDocument/2006/relationships/oleObject" Target="embeddings/oleObject5.bin"/><Relationship Id="rId30" Type="http://schemas.openxmlformats.org/officeDocument/2006/relationships/image" Target="media/image19.wmf"/><Relationship Id="rId35" Type="http://schemas.openxmlformats.org/officeDocument/2006/relationships/image" Target="media/image23.png"/><Relationship Id="rId8" Type="http://schemas.openxmlformats.org/officeDocument/2006/relationships/image" Target="media/image3.png"/><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DB34CF0-8275-4CC7-B519-DA4DE6A3CA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62</TotalTime>
  <Pages>10</Pages>
  <Words>1113</Words>
  <Characters>6348</Characters>
  <Application>Microsoft Office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4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NG TRUNG ANH 20181313</dc:creator>
  <cp:keywords/>
  <dc:description/>
  <cp:lastModifiedBy>DANG TRUNG ANH 20181313</cp:lastModifiedBy>
  <cp:revision>24</cp:revision>
  <dcterms:created xsi:type="dcterms:W3CDTF">2022-11-01T09:44:00Z</dcterms:created>
  <dcterms:modified xsi:type="dcterms:W3CDTF">2022-11-26T02:44:00Z</dcterms:modified>
</cp:coreProperties>
</file>